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1"/>
  </p:notesMasterIdLst>
  <p:sldIdLst>
    <p:sldId id="258" r:id="rId2"/>
    <p:sldId id="423" r:id="rId3"/>
    <p:sldId id="319" r:id="rId4"/>
    <p:sldId id="320" r:id="rId5"/>
    <p:sldId id="321" r:id="rId6"/>
    <p:sldId id="322" r:id="rId7"/>
    <p:sldId id="592" r:id="rId8"/>
    <p:sldId id="324" r:id="rId9"/>
    <p:sldId id="424" r:id="rId10"/>
    <p:sldId id="594" r:id="rId11"/>
    <p:sldId id="593" r:id="rId12"/>
    <p:sldId id="652" r:id="rId13"/>
    <p:sldId id="426" r:id="rId14"/>
    <p:sldId id="427" r:id="rId15"/>
    <p:sldId id="429" r:id="rId16"/>
    <p:sldId id="595" r:id="rId17"/>
    <p:sldId id="430" r:id="rId18"/>
    <p:sldId id="596" r:id="rId19"/>
    <p:sldId id="431" r:id="rId20"/>
    <p:sldId id="597" r:id="rId21"/>
    <p:sldId id="432" r:id="rId22"/>
    <p:sldId id="433" r:id="rId23"/>
    <p:sldId id="435" r:id="rId24"/>
    <p:sldId id="444" r:id="rId25"/>
    <p:sldId id="598" r:id="rId26"/>
    <p:sldId id="436" r:id="rId27"/>
    <p:sldId id="437" r:id="rId28"/>
    <p:sldId id="653" r:id="rId29"/>
    <p:sldId id="438" r:id="rId30"/>
    <p:sldId id="439" r:id="rId31"/>
    <p:sldId id="441" r:id="rId32"/>
    <p:sldId id="599" r:id="rId33"/>
    <p:sldId id="442" r:id="rId34"/>
    <p:sldId id="600" r:id="rId35"/>
    <p:sldId id="601" r:id="rId36"/>
    <p:sldId id="602" r:id="rId37"/>
    <p:sldId id="603" r:id="rId38"/>
    <p:sldId id="446" r:id="rId39"/>
    <p:sldId id="447" r:id="rId40"/>
    <p:sldId id="448" r:id="rId41"/>
    <p:sldId id="449" r:id="rId42"/>
    <p:sldId id="450" r:id="rId43"/>
    <p:sldId id="604" r:id="rId44"/>
    <p:sldId id="605" r:id="rId45"/>
    <p:sldId id="451" r:id="rId46"/>
    <p:sldId id="606" r:id="rId47"/>
    <p:sldId id="607" r:id="rId48"/>
    <p:sldId id="452" r:id="rId49"/>
    <p:sldId id="453" r:id="rId50"/>
    <p:sldId id="454" r:id="rId51"/>
    <p:sldId id="455" r:id="rId52"/>
    <p:sldId id="456" r:id="rId53"/>
    <p:sldId id="608" r:id="rId54"/>
    <p:sldId id="609" r:id="rId55"/>
    <p:sldId id="610" r:id="rId56"/>
    <p:sldId id="332" r:id="rId57"/>
    <p:sldId id="327" r:id="rId58"/>
    <p:sldId id="328" r:id="rId59"/>
    <p:sldId id="329" r:id="rId60"/>
    <p:sldId id="330" r:id="rId61"/>
    <p:sldId id="331" r:id="rId62"/>
    <p:sldId id="334" r:id="rId63"/>
    <p:sldId id="464" r:id="rId64"/>
    <p:sldId id="335" r:id="rId65"/>
    <p:sldId id="336" r:id="rId66"/>
    <p:sldId id="337" r:id="rId67"/>
    <p:sldId id="338" r:id="rId68"/>
    <p:sldId id="467" r:id="rId69"/>
    <p:sldId id="339" r:id="rId70"/>
    <p:sldId id="351" r:id="rId71"/>
    <p:sldId id="352" r:id="rId72"/>
    <p:sldId id="340" r:id="rId73"/>
    <p:sldId id="341" r:id="rId74"/>
    <p:sldId id="343" r:id="rId75"/>
    <p:sldId id="344" r:id="rId76"/>
    <p:sldId id="353" r:id="rId77"/>
    <p:sldId id="611" r:id="rId78"/>
    <p:sldId id="355" r:id="rId79"/>
    <p:sldId id="612" r:id="rId80"/>
    <p:sldId id="345" r:id="rId81"/>
    <p:sldId id="356" r:id="rId82"/>
    <p:sldId id="468" r:id="rId83"/>
    <p:sldId id="359" r:id="rId84"/>
    <p:sldId id="358" r:id="rId85"/>
    <p:sldId id="360" r:id="rId86"/>
    <p:sldId id="613" r:id="rId87"/>
    <p:sldId id="367" r:id="rId88"/>
    <p:sldId id="469" r:id="rId89"/>
    <p:sldId id="370" r:id="rId90"/>
    <p:sldId id="614" r:id="rId91"/>
    <p:sldId id="371" r:id="rId92"/>
    <p:sldId id="615" r:id="rId93"/>
    <p:sldId id="470" r:id="rId94"/>
    <p:sldId id="471" r:id="rId95"/>
    <p:sldId id="472" r:id="rId96"/>
    <p:sldId id="473" r:id="rId97"/>
    <p:sldId id="474" r:id="rId98"/>
    <p:sldId id="475" r:id="rId99"/>
    <p:sldId id="616" r:id="rId100"/>
    <p:sldId id="477" r:id="rId101"/>
    <p:sldId id="511" r:id="rId102"/>
    <p:sldId id="512" r:id="rId103"/>
    <p:sldId id="478" r:id="rId104"/>
    <p:sldId id="479" r:id="rId105"/>
    <p:sldId id="617" r:id="rId106"/>
    <p:sldId id="480" r:id="rId107"/>
    <p:sldId id="513" r:id="rId108"/>
    <p:sldId id="481" r:id="rId109"/>
    <p:sldId id="482" r:id="rId110"/>
    <p:sldId id="484" r:id="rId111"/>
    <p:sldId id="618" r:id="rId112"/>
    <p:sldId id="485" r:id="rId113"/>
    <p:sldId id="619" r:id="rId114"/>
    <p:sldId id="486" r:id="rId115"/>
    <p:sldId id="487" r:id="rId116"/>
    <p:sldId id="489" r:id="rId117"/>
    <p:sldId id="490" r:id="rId118"/>
    <p:sldId id="491" r:id="rId119"/>
    <p:sldId id="493" r:id="rId120"/>
    <p:sldId id="620" r:id="rId121"/>
    <p:sldId id="515" r:id="rId122"/>
    <p:sldId id="516" r:id="rId123"/>
    <p:sldId id="517" r:id="rId124"/>
    <p:sldId id="518" r:id="rId125"/>
    <p:sldId id="519" r:id="rId126"/>
    <p:sldId id="494" r:id="rId127"/>
    <p:sldId id="520" r:id="rId128"/>
    <p:sldId id="495" r:id="rId129"/>
    <p:sldId id="497" r:id="rId130"/>
    <p:sldId id="498" r:id="rId131"/>
    <p:sldId id="500" r:id="rId132"/>
    <p:sldId id="507" r:id="rId133"/>
    <p:sldId id="521" r:id="rId134"/>
    <p:sldId id="509" r:id="rId135"/>
    <p:sldId id="510" r:id="rId136"/>
    <p:sldId id="372" r:id="rId137"/>
    <p:sldId id="373" r:id="rId138"/>
    <p:sldId id="374" r:id="rId139"/>
    <p:sldId id="375" r:id="rId140"/>
    <p:sldId id="376" r:id="rId141"/>
    <p:sldId id="379" r:id="rId142"/>
    <p:sldId id="525" r:id="rId143"/>
    <p:sldId id="621" r:id="rId144"/>
    <p:sldId id="622" r:id="rId145"/>
    <p:sldId id="623" r:id="rId146"/>
    <p:sldId id="624" r:id="rId147"/>
    <p:sldId id="380" r:id="rId148"/>
    <p:sldId id="527" r:id="rId149"/>
    <p:sldId id="382" r:id="rId150"/>
    <p:sldId id="528" r:id="rId151"/>
    <p:sldId id="383" r:id="rId152"/>
    <p:sldId id="384" r:id="rId153"/>
    <p:sldId id="386" r:id="rId154"/>
    <p:sldId id="387" r:id="rId155"/>
    <p:sldId id="388" r:id="rId156"/>
    <p:sldId id="389" r:id="rId157"/>
    <p:sldId id="391" r:id="rId158"/>
    <p:sldId id="392" r:id="rId159"/>
    <p:sldId id="393" r:id="rId160"/>
    <p:sldId id="395" r:id="rId161"/>
    <p:sldId id="396" r:id="rId162"/>
    <p:sldId id="530" r:id="rId163"/>
    <p:sldId id="397" r:id="rId164"/>
    <p:sldId id="398" r:id="rId165"/>
    <p:sldId id="400" r:id="rId166"/>
    <p:sldId id="402" r:id="rId167"/>
    <p:sldId id="531" r:id="rId168"/>
    <p:sldId id="532" r:id="rId169"/>
    <p:sldId id="625" r:id="rId170"/>
    <p:sldId id="626" r:id="rId171"/>
    <p:sldId id="533" r:id="rId172"/>
    <p:sldId id="534" r:id="rId173"/>
    <p:sldId id="535" r:id="rId174"/>
    <p:sldId id="536" r:id="rId175"/>
    <p:sldId id="537" r:id="rId176"/>
    <p:sldId id="538" r:id="rId177"/>
    <p:sldId id="539" r:id="rId178"/>
    <p:sldId id="627" r:id="rId179"/>
    <p:sldId id="541" r:id="rId180"/>
    <p:sldId id="542" r:id="rId181"/>
    <p:sldId id="628" r:id="rId182"/>
    <p:sldId id="545" r:id="rId183"/>
    <p:sldId id="543" r:id="rId184"/>
    <p:sldId id="544" r:id="rId185"/>
    <p:sldId id="409" r:id="rId186"/>
    <p:sldId id="410" r:id="rId187"/>
    <p:sldId id="412" r:id="rId188"/>
    <p:sldId id="413" r:id="rId189"/>
    <p:sldId id="548" r:id="rId190"/>
    <p:sldId id="549" r:id="rId191"/>
    <p:sldId id="554" r:id="rId192"/>
    <p:sldId id="555" r:id="rId193"/>
    <p:sldId id="556" r:id="rId194"/>
    <p:sldId id="557" r:id="rId195"/>
    <p:sldId id="558" r:id="rId196"/>
    <p:sldId id="559" r:id="rId197"/>
    <p:sldId id="560" r:id="rId198"/>
    <p:sldId id="561" r:id="rId199"/>
    <p:sldId id="562" r:id="rId200"/>
    <p:sldId id="563" r:id="rId201"/>
    <p:sldId id="564" r:id="rId202"/>
    <p:sldId id="565" r:id="rId203"/>
    <p:sldId id="629" r:id="rId204"/>
    <p:sldId id="630" r:id="rId205"/>
    <p:sldId id="566" r:id="rId206"/>
    <p:sldId id="631" r:id="rId207"/>
    <p:sldId id="567" r:id="rId208"/>
    <p:sldId id="568" r:id="rId209"/>
    <p:sldId id="569" r:id="rId210"/>
    <p:sldId id="570" r:id="rId211"/>
    <p:sldId id="571" r:id="rId212"/>
    <p:sldId id="572" r:id="rId213"/>
    <p:sldId id="573" r:id="rId214"/>
    <p:sldId id="574" r:id="rId215"/>
    <p:sldId id="575" r:id="rId216"/>
    <p:sldId id="576" r:id="rId217"/>
    <p:sldId id="577" r:id="rId218"/>
    <p:sldId id="578" r:id="rId219"/>
    <p:sldId id="579" r:id="rId220"/>
    <p:sldId id="580" r:id="rId221"/>
    <p:sldId id="581" r:id="rId222"/>
    <p:sldId id="632" r:id="rId223"/>
    <p:sldId id="582" r:id="rId224"/>
    <p:sldId id="583" r:id="rId225"/>
    <p:sldId id="584" r:id="rId226"/>
    <p:sldId id="585" r:id="rId227"/>
    <p:sldId id="633" r:id="rId228"/>
    <p:sldId id="634" r:id="rId229"/>
    <p:sldId id="635" r:id="rId230"/>
    <p:sldId id="636" r:id="rId231"/>
    <p:sldId id="637" r:id="rId232"/>
    <p:sldId id="638" r:id="rId233"/>
    <p:sldId id="639" r:id="rId234"/>
    <p:sldId id="640" r:id="rId235"/>
    <p:sldId id="642" r:id="rId236"/>
    <p:sldId id="641" r:id="rId237"/>
    <p:sldId id="643" r:id="rId238"/>
    <p:sldId id="644" r:id="rId239"/>
    <p:sldId id="645" r:id="rId240"/>
    <p:sldId id="586" r:id="rId241"/>
    <p:sldId id="588" r:id="rId242"/>
    <p:sldId id="589" r:id="rId243"/>
    <p:sldId id="590" r:id="rId244"/>
    <p:sldId id="646" r:id="rId245"/>
    <p:sldId id="647" r:id="rId246"/>
    <p:sldId id="648" r:id="rId247"/>
    <p:sldId id="649" r:id="rId248"/>
    <p:sldId id="650" r:id="rId249"/>
    <p:sldId id="651" r:id="rId2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FF6600"/>
    <a:srgbClr val="FF3300"/>
    <a:srgbClr val="009900"/>
    <a:srgbClr val="669900"/>
    <a:srgbClr val="336600"/>
    <a:srgbClr val="99000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15" autoAdjust="0"/>
    <p:restoredTop sz="81930" autoAdjust="0"/>
  </p:normalViewPr>
  <p:slideViewPr>
    <p:cSldViewPr>
      <p:cViewPr varScale="1">
        <p:scale>
          <a:sx n="75" d="100"/>
          <a:sy n="75" d="100"/>
        </p:scale>
        <p:origin x="191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28" Type="http://schemas.openxmlformats.org/officeDocument/2006/relationships/slide" Target="slides/slide227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39" Type="http://schemas.openxmlformats.org/officeDocument/2006/relationships/slide" Target="slides/slide238.xml"/><Relationship Id="rId250" Type="http://schemas.openxmlformats.org/officeDocument/2006/relationships/slide" Target="slides/slide249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240" Type="http://schemas.openxmlformats.org/officeDocument/2006/relationships/slide" Target="slides/slide239.xml"/><Relationship Id="rId14" Type="http://schemas.openxmlformats.org/officeDocument/2006/relationships/slide" Target="slides/slide13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8" Type="http://schemas.openxmlformats.org/officeDocument/2006/relationships/slide" Target="slides/slide7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219" Type="http://schemas.openxmlformats.org/officeDocument/2006/relationships/slide" Target="slides/slide218.xml"/><Relationship Id="rId230" Type="http://schemas.openxmlformats.org/officeDocument/2006/relationships/slide" Target="slides/slide229.xml"/><Relationship Id="rId251" Type="http://schemas.openxmlformats.org/officeDocument/2006/relationships/notesMaster" Target="notesMasters/notesMaster1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presProps" Target="presProps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viewProps" Target="viewProps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theme" Target="theme/theme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tableStyles" Target="tableStyles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e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e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emf"/></Relationships>
</file>

<file path=ppt/drawings/_rels/vmlDrawing10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emf"/></Relationships>
</file>

<file path=ppt/drawings/_rels/vmlDrawing1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emf"/></Relationships>
</file>

<file path=ppt/drawings/_rels/vmlDrawing1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e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e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e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emf"/></Relationships>
</file>

<file path=ppt/drawings/_rels/vmlDrawing1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emf"/><Relationship Id="rId1" Type="http://schemas.openxmlformats.org/officeDocument/2006/relationships/image" Target="../media/image18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e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e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1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emf"/><Relationship Id="rId1" Type="http://schemas.openxmlformats.org/officeDocument/2006/relationships/image" Target="../media/image193.emf"/></Relationships>
</file>

<file path=ppt/drawings/_rels/vmlDrawing1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/Relationships>
</file>

<file path=ppt/drawings/_rels/vmlDrawing1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1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e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emf"/></Relationships>
</file>

<file path=ppt/drawings/_rels/vmlDrawing1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emf"/><Relationship Id="rId1" Type="http://schemas.openxmlformats.org/officeDocument/2006/relationships/image" Target="../media/image20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emf"/><Relationship Id="rId1" Type="http://schemas.openxmlformats.org/officeDocument/2006/relationships/image" Target="../media/image203.emf"/></Relationships>
</file>

<file path=ppt/drawings/_rels/vmlDrawing1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/Relationships>
</file>

<file path=ppt/drawings/_rels/vmlDrawing1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/Relationships>
</file>

<file path=ppt/drawings/_rels/vmlDrawing1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/Relationships>
</file>

<file path=ppt/drawings/_rels/vmlDrawing1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/Relationships>
</file>

<file path=ppt/drawings/_rels/vmlDrawing1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1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/Relationships>
</file>

<file path=ppt/drawings/_rels/vmlDrawing1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emf"/><Relationship Id="rId1" Type="http://schemas.openxmlformats.org/officeDocument/2006/relationships/image" Target="../media/image223.emf"/></Relationships>
</file>

<file path=ppt/drawings/_rels/vmlDrawing1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emf"/></Relationships>
</file>

<file path=ppt/drawings/_rels/vmlDrawing1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emf"/></Relationships>
</file>

<file path=ppt/drawings/_rels/vmlDrawing1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emf"/></Relationships>
</file>

<file path=ppt/drawings/_rels/vmlDrawing1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emf"/></Relationships>
</file>

<file path=ppt/drawings/_rels/vmlDrawing1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emf"/></Relationships>
</file>

<file path=ppt/drawings/_rels/vmlDrawing1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emf"/></Relationships>
</file>

<file path=ppt/drawings/_rels/vmlDrawing1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emf"/><Relationship Id="rId1" Type="http://schemas.openxmlformats.org/officeDocument/2006/relationships/image" Target="../media/image234.emf"/></Relationships>
</file>

<file path=ppt/drawings/_rels/vmlDrawing1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emf"/></Relationships>
</file>

<file path=ppt/drawings/_rels/vmlDrawing1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emf"/><Relationship Id="rId1" Type="http://schemas.openxmlformats.org/officeDocument/2006/relationships/image" Target="../media/image237.emf"/></Relationships>
</file>

<file path=ppt/drawings/_rels/vmlDrawing1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emf"/></Relationships>
</file>

<file path=ppt/drawings/_rels/vmlDrawing1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emf"/></Relationships>
</file>

<file path=ppt/drawings/_rels/vmlDrawing1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emf"/><Relationship Id="rId1" Type="http://schemas.openxmlformats.org/officeDocument/2006/relationships/image" Target="../media/image242.emf"/></Relationships>
</file>

<file path=ppt/drawings/_rels/vmlDrawing1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emf"/></Relationships>
</file>

<file path=ppt/drawings/_rels/vmlDrawing1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emf"/><Relationship Id="rId1" Type="http://schemas.openxmlformats.org/officeDocument/2006/relationships/image" Target="../media/image245.emf"/></Relationships>
</file>

<file path=ppt/drawings/_rels/vmlDrawing1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emf"/></Relationships>
</file>

<file path=ppt/drawings/_rels/vmlDrawing1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emf"/></Relationships>
</file>

<file path=ppt/drawings/_rels/vmlDrawing1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emf"/><Relationship Id="rId1" Type="http://schemas.openxmlformats.org/officeDocument/2006/relationships/image" Target="../media/image249.emf"/></Relationships>
</file>

<file path=ppt/drawings/_rels/vmlDrawing1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emf"/></Relationships>
</file>

<file path=ppt/drawings/_rels/vmlDrawing1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emf"/></Relationships>
</file>

<file path=ppt/drawings/_rels/vmlDrawing1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emf"/><Relationship Id="rId1" Type="http://schemas.openxmlformats.org/officeDocument/2006/relationships/image" Target="../media/image25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emf"/></Relationships>
</file>

<file path=ppt/drawings/_rels/vmlDrawing1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emf"/></Relationships>
</file>

<file path=ppt/drawings/_rels/vmlDrawing1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emf"/><Relationship Id="rId1" Type="http://schemas.openxmlformats.org/officeDocument/2006/relationships/image" Target="../media/image257.emf"/></Relationships>
</file>

<file path=ppt/drawings/_rels/vmlDrawing1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emf"/></Relationships>
</file>

<file path=ppt/drawings/_rels/vmlDrawing1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emf"/></Relationships>
</file>

<file path=ppt/drawings/_rels/vmlDrawing1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emf"/></Relationships>
</file>

<file path=ppt/drawings/_rels/vmlDrawing1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emf"/><Relationship Id="rId1" Type="http://schemas.openxmlformats.org/officeDocument/2006/relationships/image" Target="../media/image262.emf"/></Relationships>
</file>

<file path=ppt/drawings/_rels/vmlDrawing1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emf"/></Relationships>
</file>

<file path=ppt/drawings/_rels/vmlDrawing1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emf"/><Relationship Id="rId1" Type="http://schemas.openxmlformats.org/officeDocument/2006/relationships/image" Target="../media/image265.emf"/></Relationships>
</file>

<file path=ppt/drawings/_rels/vmlDrawing1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emf"/></Relationships>
</file>

<file path=ppt/drawings/_rels/vmlDrawing1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emf"/><Relationship Id="rId1" Type="http://schemas.openxmlformats.org/officeDocument/2006/relationships/image" Target="../media/image269.emf"/></Relationships>
</file>

<file path=ppt/drawings/_rels/vmlDrawing1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emf"/></Relationships>
</file>

<file path=ppt/drawings/_rels/vmlDrawing1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.emf"/></Relationships>
</file>

<file path=ppt/drawings/_rels/vmlDrawing1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emf"/><Relationship Id="rId1" Type="http://schemas.openxmlformats.org/officeDocument/2006/relationships/image" Target="../media/image273.emf"/></Relationships>
</file>

<file path=ppt/drawings/_rels/vmlDrawing1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emf"/></Relationships>
</file>

<file path=ppt/drawings/_rels/vmlDrawing1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emf"/></Relationships>
</file>

<file path=ppt/drawings/_rels/vmlDrawing1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emf"/><Relationship Id="rId1" Type="http://schemas.openxmlformats.org/officeDocument/2006/relationships/image" Target="../media/image277.emf"/></Relationships>
</file>

<file path=ppt/drawings/_rels/vmlDrawing1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emf"/></Relationships>
</file>

<file path=ppt/drawings/_rels/vmlDrawing1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emf"/></Relationships>
</file>

<file path=ppt/drawings/_rels/vmlDrawing1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2.emf"/></Relationships>
</file>

<file path=ppt/drawings/_rels/vmlDrawing1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3.emf"/></Relationships>
</file>

<file path=ppt/drawings/_rels/vmlDrawing1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emf"/></Relationships>
</file>

<file path=ppt/drawings/_rels/vmlDrawing1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.emf"/></Relationships>
</file>

<file path=ppt/drawings/_rels/vmlDrawing1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emf"/></Relationships>
</file>

<file path=ppt/drawings/_rels/vmlDrawing1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emf"/><Relationship Id="rId1" Type="http://schemas.openxmlformats.org/officeDocument/2006/relationships/image" Target="../media/image287.emf"/></Relationships>
</file>

<file path=ppt/drawings/_rels/vmlDrawing1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emf"/></Relationships>
</file>

<file path=ppt/drawings/_rels/vmlDrawing1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emf"/><Relationship Id="rId1" Type="http://schemas.openxmlformats.org/officeDocument/2006/relationships/image" Target="../media/image290.emf"/></Relationships>
</file>

<file path=ppt/drawings/_rels/vmlDrawing1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emf"/><Relationship Id="rId1" Type="http://schemas.openxmlformats.org/officeDocument/2006/relationships/image" Target="../media/image293.emf"/></Relationships>
</file>

<file path=ppt/drawings/_rels/vmlDrawing1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5.emf"/></Relationships>
</file>

<file path=ppt/drawings/_rels/vmlDrawing1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emf"/><Relationship Id="rId1" Type="http://schemas.openxmlformats.org/officeDocument/2006/relationships/image" Target="../media/image296.emf"/></Relationships>
</file>

<file path=ppt/drawings/_rels/vmlDrawing1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emf"/><Relationship Id="rId2" Type="http://schemas.openxmlformats.org/officeDocument/2006/relationships/image" Target="../media/image299.emf"/><Relationship Id="rId1" Type="http://schemas.openxmlformats.org/officeDocument/2006/relationships/image" Target="../media/image298.emf"/></Relationships>
</file>

<file path=ppt/drawings/_rels/vmlDrawing1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emf"/></Relationships>
</file>

<file path=ppt/drawings/_rels/vmlDrawing1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emf"/><Relationship Id="rId1" Type="http://schemas.openxmlformats.org/officeDocument/2006/relationships/image" Target="../media/image302.emf"/></Relationships>
</file>

<file path=ppt/drawings/_rels/vmlDrawing1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emf"/><Relationship Id="rId2" Type="http://schemas.openxmlformats.org/officeDocument/2006/relationships/image" Target="../media/image305.emf"/><Relationship Id="rId1" Type="http://schemas.openxmlformats.org/officeDocument/2006/relationships/image" Target="../media/image304.emf"/></Relationships>
</file>

<file path=ppt/drawings/_rels/vmlDrawing1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emf"/><Relationship Id="rId2" Type="http://schemas.openxmlformats.org/officeDocument/2006/relationships/image" Target="../media/image308.emf"/><Relationship Id="rId1" Type="http://schemas.openxmlformats.org/officeDocument/2006/relationships/image" Target="../media/image307.emf"/></Relationships>
</file>

<file path=ppt/drawings/_rels/vmlDrawing1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emf"/></Relationships>
</file>

<file path=ppt/drawings/_rels/vmlDrawing1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2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emf"/></Relationships>
</file>

<file path=ppt/drawings/_rels/vmlDrawing2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emf"/></Relationships>
</file>

<file path=ppt/drawings/_rels/vmlDrawing2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emf"/></Relationships>
</file>

<file path=ppt/drawings/_rels/vmlDrawing2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emf"/><Relationship Id="rId1" Type="http://schemas.openxmlformats.org/officeDocument/2006/relationships/image" Target="../media/image315.emf"/></Relationships>
</file>

<file path=ppt/drawings/_rels/vmlDrawing2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7.emf"/></Relationships>
</file>

<file path=ppt/drawings/_rels/vmlDrawing2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8.emf"/></Relationships>
</file>

<file path=ppt/drawings/_rels/vmlDrawing2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9.emf"/></Relationships>
</file>

<file path=ppt/drawings/_rels/vmlDrawing20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emf"/><Relationship Id="rId1" Type="http://schemas.openxmlformats.org/officeDocument/2006/relationships/image" Target="../media/image320.emf"/></Relationships>
</file>

<file path=ppt/drawings/_rels/vmlDrawing2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2.emf"/></Relationships>
</file>

<file path=ppt/drawings/_rels/vmlDrawing20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emf"/><Relationship Id="rId1" Type="http://schemas.openxmlformats.org/officeDocument/2006/relationships/image" Target="../media/image32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5.emf"/></Relationships>
</file>

<file path=ppt/drawings/_rels/vmlDrawing2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6.emf"/></Relationships>
</file>

<file path=ppt/drawings/_rels/vmlDrawing2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8.emf"/><Relationship Id="rId1" Type="http://schemas.openxmlformats.org/officeDocument/2006/relationships/image" Target="../media/image327.emf"/></Relationships>
</file>

<file path=ppt/drawings/_rels/vmlDrawing2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emf"/></Relationships>
</file>

<file path=ppt/drawings/_rels/vmlDrawing2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0.emf"/></Relationships>
</file>

<file path=ppt/drawings/_rels/vmlDrawing2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1.emf"/></Relationships>
</file>

<file path=ppt/drawings/_rels/vmlDrawing2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3.emf"/><Relationship Id="rId1" Type="http://schemas.openxmlformats.org/officeDocument/2006/relationships/image" Target="../media/image332.emf"/></Relationships>
</file>

<file path=ppt/drawings/_rels/vmlDrawing2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4.emf"/></Relationships>
</file>

<file path=ppt/drawings/_rels/vmlDrawing2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6.emf"/><Relationship Id="rId1" Type="http://schemas.openxmlformats.org/officeDocument/2006/relationships/image" Target="../media/image335.emf"/></Relationships>
</file>

<file path=ppt/drawings/_rels/vmlDrawing2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8.emf"/></Relationships>
</file>

<file path=ppt/drawings/_rels/vmlDrawing2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emf"/><Relationship Id="rId2" Type="http://schemas.openxmlformats.org/officeDocument/2006/relationships/image" Target="../media/image340.emf"/><Relationship Id="rId1" Type="http://schemas.openxmlformats.org/officeDocument/2006/relationships/image" Target="../media/image339.emf"/></Relationships>
</file>

<file path=ppt/drawings/_rels/vmlDrawing2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2.emf"/></Relationships>
</file>

<file path=ppt/drawings/_rels/vmlDrawing2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4.emf"/><Relationship Id="rId1" Type="http://schemas.openxmlformats.org/officeDocument/2006/relationships/image" Target="../media/image343.emf"/></Relationships>
</file>

<file path=ppt/drawings/_rels/vmlDrawing2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5.emf"/></Relationships>
</file>

<file path=ppt/drawings/_rels/vmlDrawing2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6.emf"/></Relationships>
</file>

<file path=ppt/drawings/_rels/vmlDrawing2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7.emf"/></Relationships>
</file>

<file path=ppt/drawings/_rels/vmlDrawing2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9.emf"/><Relationship Id="rId1" Type="http://schemas.openxmlformats.org/officeDocument/2006/relationships/image" Target="../media/image348.emf"/></Relationships>
</file>

<file path=ppt/drawings/_rels/vmlDrawing2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0.emf"/></Relationships>
</file>

<file path=ppt/drawings/_rels/vmlDrawing2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emf"/><Relationship Id="rId2" Type="http://schemas.openxmlformats.org/officeDocument/2006/relationships/image" Target="../media/image352.emf"/><Relationship Id="rId1" Type="http://schemas.openxmlformats.org/officeDocument/2006/relationships/image" Target="../media/image35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2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emf"/><Relationship Id="rId2" Type="http://schemas.openxmlformats.org/officeDocument/2006/relationships/image" Target="../media/image355.emf"/><Relationship Id="rId1" Type="http://schemas.openxmlformats.org/officeDocument/2006/relationships/image" Target="../media/image354.emf"/></Relationships>
</file>

<file path=ppt/drawings/_rels/vmlDrawing2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8.emf"/><Relationship Id="rId1" Type="http://schemas.openxmlformats.org/officeDocument/2006/relationships/image" Target="../media/image357.emf"/></Relationships>
</file>

<file path=ppt/drawings/_rels/vmlDrawing2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9.emf"/></Relationships>
</file>

<file path=ppt/drawings/_rels/vmlDrawing2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0.emf"/></Relationships>
</file>

<file path=ppt/drawings/_rels/vmlDrawing2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1.emf"/></Relationships>
</file>

<file path=ppt/drawings/_rels/vmlDrawing2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2.emf"/></Relationships>
</file>

<file path=ppt/drawings/_rels/vmlDrawing2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3.emf"/></Relationships>
</file>

<file path=ppt/drawings/_rels/vmlDrawing2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4.emf"/></Relationships>
</file>

<file path=ppt/drawings/_rels/vmlDrawing2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5.emf"/></Relationships>
</file>

<file path=ppt/drawings/_rels/vmlDrawing2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2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7.emf"/></Relationships>
</file>

<file path=ppt/drawings/_rels/vmlDrawing2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8.emf"/></Relationships>
</file>

<file path=ppt/drawings/_rels/vmlDrawing2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9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C3F25A-ABB3-4906-BAE8-EC967BFCCE7C}" type="datetimeFigureOut">
              <a:rPr lang="zh-CN" altLang="en-US" smtClean="0"/>
              <a:t>2016-03-0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040CF8-9982-4949-8A59-BD1FD779D8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118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40CF8-9982-4949-8A59-BD1FD779D8D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957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611560" y="751464"/>
            <a:ext cx="8266406" cy="5701872"/>
          </a:xfrm>
          <a:prstGeom prst="rect">
            <a:avLst/>
          </a:prstGeom>
          <a:gradFill>
            <a:gsLst>
              <a:gs pos="0">
                <a:schemeClr val="bg1">
                  <a:lumMod val="85000"/>
                </a:schemeClr>
              </a:gs>
              <a:gs pos="35000">
                <a:schemeClr val="bg1">
                  <a:lumMod val="0"/>
                  <a:lumOff val="100000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0">
            <a:noFill/>
          </a:ln>
          <a:effectLst>
            <a:outerShdw blurRad="63500" dist="63500" dir="5400000" sx="101000" sy="101000" algn="ctr" rotWithShape="0">
              <a:schemeClr val="bg1">
                <a:lumMod val="65000"/>
              </a:schemeClr>
            </a:outerShdw>
          </a:effectLst>
          <a:scene3d>
            <a:camera prst="orthographicFront"/>
            <a:lightRig rig="threePt" dir="t"/>
          </a:scene3d>
          <a:sp3d>
            <a:bevelT w="6350" h="82550"/>
            <a:bevelB w="6350" h="825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65896"/>
            <a:ext cx="6696744" cy="476826"/>
          </a:xfrm>
        </p:spPr>
        <p:txBody>
          <a:bodyPr>
            <a:normAutofit/>
          </a:bodyPr>
          <a:lstStyle>
            <a:lvl1pPr algn="l">
              <a:defRPr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2000" y="936000"/>
            <a:ext cx="7920000" cy="5400000"/>
          </a:xfrm>
        </p:spPr>
        <p:txBody>
          <a:bodyPr>
            <a:normAutofit/>
          </a:bodyPr>
          <a:lstStyle>
            <a:lvl1pPr marL="0" indent="0">
              <a:lnSpc>
                <a:spcPts val="3500"/>
              </a:lnSpc>
              <a:spcBef>
                <a:spcPts val="0"/>
              </a:spcBef>
              <a:buNone/>
              <a:defRPr sz="2400" b="1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BABD81-44D6-4162-9D29-E5B2AC2D076A}" type="datetimeFigureOut">
              <a:rPr lang="zh-CN" altLang="en-US"/>
              <a:pPr>
                <a:defRPr/>
              </a:pPr>
              <a:t>2016-03-02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00C1FB-CCAD-4F75-A9EC-91F8BC8688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475086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93B568D-0432-42DD-A84F-2B2A11C8484E}" type="datetimeFigureOut">
              <a:rPr lang="zh-CN" altLang="en-US"/>
              <a:pPr>
                <a:defRPr/>
              </a:pPr>
              <a:t>2016-03-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CBE6BF3-8DF0-4B67-A2B1-32B1B0F023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</p:sldLayoutIdLst>
  <p:transition spd="med"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slide" Target="slide191.xml"/><Relationship Id="rId2" Type="http://schemas.openxmlformats.org/officeDocument/2006/relationships/hyperlink" Target="&#19987;&#39064;&#19968;%20&#31361;&#30772;&#39640;&#32771;&#23458;&#35266;&#39064;&#24120;&#32771;&#38382;&#39064;%20-&#25968;&#23398;&#65288;&#25991;&#31185;&#65289;-&#20840;&#22269;&#21367;&#22320;&#21306;&#19987;&#29992;.ppt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" Target="slide136.xml"/><Relationship Id="rId5" Type="http://schemas.openxmlformats.org/officeDocument/2006/relationships/slide" Target="slide93.xml"/><Relationship Id="rId4" Type="http://schemas.openxmlformats.org/officeDocument/2006/relationships/slide" Target="slide5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emf"/><Relationship Id="rId5" Type="http://schemas.openxmlformats.org/officeDocument/2006/relationships/oleObject" Target="../embeddings/Microsoft_Word_97_-_2003___9.doc"/><Relationship Id="rId4" Type="http://schemas.openxmlformats.org/officeDocument/2006/relationships/slide" Target="slide3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48.doc"/><Relationship Id="rId3" Type="http://schemas.openxmlformats.org/officeDocument/2006/relationships/slide" Target="slide1.xml"/><Relationship Id="rId7" Type="http://schemas.openxmlformats.org/officeDocument/2006/relationships/image" Target="../media/image15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Microsoft_Word_97_-_2003___147.doc"/><Relationship Id="rId11" Type="http://schemas.openxmlformats.org/officeDocument/2006/relationships/image" Target="../media/image155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149.doc"/><Relationship Id="rId4" Type="http://schemas.openxmlformats.org/officeDocument/2006/relationships/image" Target="../media/image79.png"/><Relationship Id="rId9" Type="http://schemas.openxmlformats.org/officeDocument/2006/relationships/image" Target="../media/image154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51.doc"/><Relationship Id="rId3" Type="http://schemas.openxmlformats.org/officeDocument/2006/relationships/slide" Target="slide1.xml"/><Relationship Id="rId7" Type="http://schemas.openxmlformats.org/officeDocument/2006/relationships/image" Target="../media/image1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Microsoft_Word_97_-_2003___150.doc"/><Relationship Id="rId11" Type="http://schemas.openxmlformats.org/officeDocument/2006/relationships/image" Target="../media/image158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152.doc"/><Relationship Id="rId4" Type="http://schemas.openxmlformats.org/officeDocument/2006/relationships/image" Target="../media/image79.png"/><Relationship Id="rId9" Type="http://schemas.openxmlformats.org/officeDocument/2006/relationships/image" Target="../media/image157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54.doc"/><Relationship Id="rId3" Type="http://schemas.openxmlformats.org/officeDocument/2006/relationships/slide" Target="slide1.xml"/><Relationship Id="rId7" Type="http://schemas.openxmlformats.org/officeDocument/2006/relationships/image" Target="../media/image15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Microsoft_Word_97_-_2003___153.doc"/><Relationship Id="rId11" Type="http://schemas.openxmlformats.org/officeDocument/2006/relationships/image" Target="../media/image161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155.doc"/><Relationship Id="rId4" Type="http://schemas.openxmlformats.org/officeDocument/2006/relationships/image" Target="../media/image79.png"/><Relationship Id="rId9" Type="http://schemas.openxmlformats.org/officeDocument/2006/relationships/image" Target="../media/image160.e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8.vml"/><Relationship Id="rId5" Type="http://schemas.openxmlformats.org/officeDocument/2006/relationships/image" Target="../media/image162.emf"/><Relationship Id="rId4" Type="http://schemas.openxmlformats.org/officeDocument/2006/relationships/oleObject" Target="../embeddings/Microsoft_Word_97_-_2003___156.doc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9.vml"/><Relationship Id="rId5" Type="http://schemas.openxmlformats.org/officeDocument/2006/relationships/image" Target="../media/image163.emf"/><Relationship Id="rId4" Type="http://schemas.openxmlformats.org/officeDocument/2006/relationships/oleObject" Target="../embeddings/Microsoft_Word_97_-_2003___157.doc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0.vml"/><Relationship Id="rId5" Type="http://schemas.openxmlformats.org/officeDocument/2006/relationships/image" Target="../media/image164.emf"/><Relationship Id="rId4" Type="http://schemas.openxmlformats.org/officeDocument/2006/relationships/oleObject" Target="../embeddings/Microsoft_Word_97_-_2003___158.doc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80.png"/><Relationship Id="rId5" Type="http://schemas.openxmlformats.org/officeDocument/2006/relationships/image" Target="../media/image165.emf"/><Relationship Id="rId4" Type="http://schemas.openxmlformats.org/officeDocument/2006/relationships/oleObject" Target="../embeddings/Microsoft_Word_97_-_2003___159.doc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6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2.vml"/><Relationship Id="rId6" Type="http://schemas.openxmlformats.org/officeDocument/2006/relationships/oleObject" Target="../embeddings/Microsoft_Word_97_-_2003___160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62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80.png"/><Relationship Id="rId5" Type="http://schemas.openxmlformats.org/officeDocument/2006/relationships/image" Target="../media/image167.emf"/><Relationship Id="rId4" Type="http://schemas.openxmlformats.org/officeDocument/2006/relationships/oleObject" Target="../embeddings/Microsoft_Word_97_-_2003___161.doc"/><Relationship Id="rId9" Type="http://schemas.openxmlformats.org/officeDocument/2006/relationships/image" Target="../media/image168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80.png"/><Relationship Id="rId5" Type="http://schemas.openxmlformats.org/officeDocument/2006/relationships/image" Target="../media/image169.emf"/><Relationship Id="rId4" Type="http://schemas.openxmlformats.org/officeDocument/2006/relationships/oleObject" Target="../embeddings/Microsoft_Word_97_-_2003___163.doc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11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emf"/><Relationship Id="rId5" Type="http://schemas.openxmlformats.org/officeDocument/2006/relationships/oleObject" Target="../embeddings/Microsoft_Word_97_-_2003___10.doc"/><Relationship Id="rId4" Type="http://schemas.openxmlformats.org/officeDocument/2006/relationships/slide" Target="slide3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7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5.vml"/><Relationship Id="rId6" Type="http://schemas.openxmlformats.org/officeDocument/2006/relationships/oleObject" Target="../embeddings/Microsoft_Word_97_-_2003___164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7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6.vml"/><Relationship Id="rId6" Type="http://schemas.openxmlformats.org/officeDocument/2006/relationships/oleObject" Target="../embeddings/Microsoft_Word_97_-_2003___165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67.doc"/><Relationship Id="rId3" Type="http://schemas.openxmlformats.org/officeDocument/2006/relationships/slide" Target="slide1.xml"/><Relationship Id="rId7" Type="http://schemas.openxmlformats.org/officeDocument/2006/relationships/image" Target="../media/image17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7.vml"/><Relationship Id="rId6" Type="http://schemas.openxmlformats.org/officeDocument/2006/relationships/oleObject" Target="../embeddings/Microsoft_Word_97_-_2003___166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173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7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8.vml"/><Relationship Id="rId6" Type="http://schemas.openxmlformats.org/officeDocument/2006/relationships/oleObject" Target="../embeddings/Microsoft_Word_97_-_2003___168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80.png"/><Relationship Id="rId5" Type="http://schemas.openxmlformats.org/officeDocument/2006/relationships/image" Target="../media/image175.emf"/><Relationship Id="rId4" Type="http://schemas.openxmlformats.org/officeDocument/2006/relationships/oleObject" Target="../embeddings/Microsoft_Word_97_-_2003___169.doc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80.png"/><Relationship Id="rId5" Type="http://schemas.openxmlformats.org/officeDocument/2006/relationships/image" Target="../media/image176.emf"/><Relationship Id="rId4" Type="http://schemas.openxmlformats.org/officeDocument/2006/relationships/oleObject" Target="../embeddings/Microsoft_Word_97_-_2003___170.doc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72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80.png"/><Relationship Id="rId5" Type="http://schemas.openxmlformats.org/officeDocument/2006/relationships/image" Target="../media/image177.emf"/><Relationship Id="rId4" Type="http://schemas.openxmlformats.org/officeDocument/2006/relationships/oleObject" Target="../embeddings/Microsoft_Word_97_-_2003___171.doc"/><Relationship Id="rId9" Type="http://schemas.openxmlformats.org/officeDocument/2006/relationships/image" Target="../media/image178.e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80.png"/><Relationship Id="rId5" Type="http://schemas.openxmlformats.org/officeDocument/2006/relationships/image" Target="../media/image179.emf"/><Relationship Id="rId4" Type="http://schemas.openxmlformats.org/officeDocument/2006/relationships/oleObject" Target="../embeddings/Microsoft_Word_97_-_2003___173.doc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8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3.vml"/><Relationship Id="rId6" Type="http://schemas.openxmlformats.org/officeDocument/2006/relationships/oleObject" Target="../embeddings/Microsoft_Word_97_-_2003___174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76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80.png"/><Relationship Id="rId5" Type="http://schemas.openxmlformats.org/officeDocument/2006/relationships/image" Target="../media/image181.emf"/><Relationship Id="rId4" Type="http://schemas.openxmlformats.org/officeDocument/2006/relationships/oleObject" Target="../embeddings/Microsoft_Word_97_-_2003___175.doc"/><Relationship Id="rId9" Type="http://schemas.openxmlformats.org/officeDocument/2006/relationships/image" Target="../media/image18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8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5.vml"/><Relationship Id="rId6" Type="http://schemas.openxmlformats.org/officeDocument/2006/relationships/oleObject" Target="../embeddings/Microsoft_Word_97_-_2003___177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slide" Target="slide1.xml"/><Relationship Id="rId7" Type="http://schemas.openxmlformats.org/officeDocument/2006/relationships/image" Target="../media/image18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6.vml"/><Relationship Id="rId6" Type="http://schemas.openxmlformats.org/officeDocument/2006/relationships/oleObject" Target="../embeddings/Microsoft_Word_97_-_2003___178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8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7.vml"/><Relationship Id="rId6" Type="http://schemas.openxmlformats.org/officeDocument/2006/relationships/oleObject" Target="../embeddings/Microsoft_Word_97_-_2003___179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8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8.vml"/><Relationship Id="rId6" Type="http://schemas.openxmlformats.org/officeDocument/2006/relationships/oleObject" Target="../embeddings/Microsoft_Word_97_-_2003___180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82.doc"/><Relationship Id="rId3" Type="http://schemas.openxmlformats.org/officeDocument/2006/relationships/slide" Target="slide1.xml"/><Relationship Id="rId7" Type="http://schemas.openxmlformats.org/officeDocument/2006/relationships/image" Target="../media/image18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Microsoft_Word_97_-_2003___181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189.e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9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0.vml"/><Relationship Id="rId6" Type="http://schemas.openxmlformats.org/officeDocument/2006/relationships/oleObject" Target="../embeddings/Microsoft_Word_97_-_2003___183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80.png"/><Relationship Id="rId5" Type="http://schemas.openxmlformats.org/officeDocument/2006/relationships/image" Target="../media/image191.emf"/><Relationship Id="rId4" Type="http://schemas.openxmlformats.org/officeDocument/2006/relationships/oleObject" Target="../embeddings/Microsoft_Word_97_-_2003___184.doc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9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2.vml"/><Relationship Id="rId6" Type="http://schemas.openxmlformats.org/officeDocument/2006/relationships/oleObject" Target="../embeddings/Microsoft_Word_97_-_2003___185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87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80.png"/><Relationship Id="rId5" Type="http://schemas.openxmlformats.org/officeDocument/2006/relationships/image" Target="../media/image193.emf"/><Relationship Id="rId4" Type="http://schemas.openxmlformats.org/officeDocument/2006/relationships/oleObject" Target="../embeddings/Microsoft_Word_97_-_2003___186.doc"/><Relationship Id="rId9" Type="http://schemas.openxmlformats.org/officeDocument/2006/relationships/image" Target="../media/image194.e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9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4.vml"/><Relationship Id="rId6" Type="http://schemas.openxmlformats.org/officeDocument/2006/relationships/oleObject" Target="../embeddings/Microsoft_Word_97_-_2003___188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emf"/><Relationship Id="rId4" Type="http://schemas.openxmlformats.org/officeDocument/2006/relationships/oleObject" Target="../embeddings/Microsoft_Word_97_-_2003___12.doc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9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5.vml"/><Relationship Id="rId6" Type="http://schemas.openxmlformats.org/officeDocument/2006/relationships/oleObject" Target="../embeddings/Microsoft_Word_97_-_2003___189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91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6.vml"/><Relationship Id="rId6" Type="http://schemas.openxmlformats.org/officeDocument/2006/relationships/image" Target="../media/image80.png"/><Relationship Id="rId5" Type="http://schemas.openxmlformats.org/officeDocument/2006/relationships/image" Target="../media/image197.emf"/><Relationship Id="rId4" Type="http://schemas.openxmlformats.org/officeDocument/2006/relationships/oleObject" Target="../embeddings/Microsoft_Word_97_-_2003___190.doc"/><Relationship Id="rId9" Type="http://schemas.openxmlformats.org/officeDocument/2006/relationships/image" Target="../media/image198.e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7.vml"/><Relationship Id="rId5" Type="http://schemas.openxmlformats.org/officeDocument/2006/relationships/image" Target="../media/image199.emf"/><Relationship Id="rId4" Type="http://schemas.openxmlformats.org/officeDocument/2006/relationships/oleObject" Target="../embeddings/Microsoft_Word_97_-_2003___192.doc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8.vml"/><Relationship Id="rId5" Type="http://schemas.openxmlformats.org/officeDocument/2006/relationships/image" Target="../media/image200.emf"/><Relationship Id="rId4" Type="http://schemas.openxmlformats.org/officeDocument/2006/relationships/oleObject" Target="../embeddings/Microsoft_Word_97_-_2003___193.doc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0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9.vml"/><Relationship Id="rId6" Type="http://schemas.openxmlformats.org/officeDocument/2006/relationships/oleObject" Target="../embeddings/Microsoft_Word_97_-_2003___195.doc"/><Relationship Id="rId5" Type="http://schemas.openxmlformats.org/officeDocument/2006/relationships/image" Target="../media/image201.emf"/><Relationship Id="rId4" Type="http://schemas.openxmlformats.org/officeDocument/2006/relationships/oleObject" Target="../embeddings/Microsoft_Word_97_-_2003___194.doc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0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0.vml"/><Relationship Id="rId6" Type="http://schemas.openxmlformats.org/officeDocument/2006/relationships/oleObject" Target="../embeddings/Microsoft_Word_97_-_2003___197.doc"/><Relationship Id="rId5" Type="http://schemas.openxmlformats.org/officeDocument/2006/relationships/image" Target="../media/image203.emf"/><Relationship Id="rId4" Type="http://schemas.openxmlformats.org/officeDocument/2006/relationships/oleObject" Target="../embeddings/Microsoft_Word_97_-_2003___196.doc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49.xml"/><Relationship Id="rId5" Type="http://schemas.openxmlformats.org/officeDocument/2006/relationships/slide" Target="slide137.xml"/><Relationship Id="rId4" Type="http://schemas.openxmlformats.org/officeDocument/2006/relationships/slide" Target="slide1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99.doc"/><Relationship Id="rId3" Type="http://schemas.openxmlformats.org/officeDocument/2006/relationships/slide" Target="slide1.xml"/><Relationship Id="rId7" Type="http://schemas.openxmlformats.org/officeDocument/2006/relationships/image" Target="../media/image20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1.vml"/><Relationship Id="rId6" Type="http://schemas.openxmlformats.org/officeDocument/2006/relationships/oleObject" Target="../embeddings/Microsoft_Word_97_-_2003___198.doc"/><Relationship Id="rId11" Type="http://schemas.openxmlformats.org/officeDocument/2006/relationships/image" Target="../media/image207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200.doc"/><Relationship Id="rId4" Type="http://schemas.openxmlformats.org/officeDocument/2006/relationships/image" Target="../media/image79.png"/><Relationship Id="rId9" Type="http://schemas.openxmlformats.org/officeDocument/2006/relationships/image" Target="../media/image206.e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02.doc"/><Relationship Id="rId3" Type="http://schemas.openxmlformats.org/officeDocument/2006/relationships/slide" Target="slide1.xml"/><Relationship Id="rId7" Type="http://schemas.openxmlformats.org/officeDocument/2006/relationships/image" Target="../media/image20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2.vml"/><Relationship Id="rId6" Type="http://schemas.openxmlformats.org/officeDocument/2006/relationships/oleObject" Target="../embeddings/Microsoft_Word_97_-_2003___201.doc"/><Relationship Id="rId11" Type="http://schemas.openxmlformats.org/officeDocument/2006/relationships/image" Target="../media/image210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203.doc"/><Relationship Id="rId4" Type="http://schemas.openxmlformats.org/officeDocument/2006/relationships/image" Target="../media/image79.png"/><Relationship Id="rId9" Type="http://schemas.openxmlformats.org/officeDocument/2006/relationships/image" Target="../media/image209.e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05.doc"/><Relationship Id="rId3" Type="http://schemas.openxmlformats.org/officeDocument/2006/relationships/slide" Target="slide1.xml"/><Relationship Id="rId7" Type="http://schemas.openxmlformats.org/officeDocument/2006/relationships/image" Target="../media/image2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3.vml"/><Relationship Id="rId6" Type="http://schemas.openxmlformats.org/officeDocument/2006/relationships/oleObject" Target="../embeddings/Microsoft_Word_97_-_2003___204.doc"/><Relationship Id="rId11" Type="http://schemas.openxmlformats.org/officeDocument/2006/relationships/image" Target="../media/image213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206.doc"/><Relationship Id="rId4" Type="http://schemas.openxmlformats.org/officeDocument/2006/relationships/image" Target="../media/image79.png"/><Relationship Id="rId9" Type="http://schemas.openxmlformats.org/officeDocument/2006/relationships/image" Target="../media/image2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emf"/><Relationship Id="rId4" Type="http://schemas.openxmlformats.org/officeDocument/2006/relationships/oleObject" Target="../embeddings/Microsoft_Word_97_-_2003___13.doc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08.doc"/><Relationship Id="rId3" Type="http://schemas.openxmlformats.org/officeDocument/2006/relationships/slide" Target="slide1.xml"/><Relationship Id="rId7" Type="http://schemas.openxmlformats.org/officeDocument/2006/relationships/image" Target="../media/image2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4.vml"/><Relationship Id="rId6" Type="http://schemas.openxmlformats.org/officeDocument/2006/relationships/oleObject" Target="../embeddings/Microsoft_Word_97_-_2003___207.doc"/><Relationship Id="rId11" Type="http://schemas.openxmlformats.org/officeDocument/2006/relationships/image" Target="../media/image216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209.doc"/><Relationship Id="rId4" Type="http://schemas.openxmlformats.org/officeDocument/2006/relationships/image" Target="../media/image79.png"/><Relationship Id="rId9" Type="http://schemas.openxmlformats.org/officeDocument/2006/relationships/image" Target="../media/image215.emf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11.doc"/><Relationship Id="rId3" Type="http://schemas.openxmlformats.org/officeDocument/2006/relationships/slide" Target="slide1.xml"/><Relationship Id="rId7" Type="http://schemas.openxmlformats.org/officeDocument/2006/relationships/image" Target="../media/image21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5.vml"/><Relationship Id="rId6" Type="http://schemas.openxmlformats.org/officeDocument/2006/relationships/oleObject" Target="../embeddings/Microsoft_Word_97_-_2003___210.doc"/><Relationship Id="rId11" Type="http://schemas.openxmlformats.org/officeDocument/2006/relationships/image" Target="../media/image219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212.doc"/><Relationship Id="rId4" Type="http://schemas.openxmlformats.org/officeDocument/2006/relationships/image" Target="../media/image79.png"/><Relationship Id="rId9" Type="http://schemas.openxmlformats.org/officeDocument/2006/relationships/image" Target="../media/image218.e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14.doc"/><Relationship Id="rId3" Type="http://schemas.openxmlformats.org/officeDocument/2006/relationships/slide" Target="slide1.xml"/><Relationship Id="rId7" Type="http://schemas.openxmlformats.org/officeDocument/2006/relationships/image" Target="../media/image2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6.vml"/><Relationship Id="rId6" Type="http://schemas.openxmlformats.org/officeDocument/2006/relationships/oleObject" Target="../embeddings/Microsoft_Word_97_-_2003___213.doc"/><Relationship Id="rId11" Type="http://schemas.openxmlformats.org/officeDocument/2006/relationships/image" Target="../media/image222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215.doc"/><Relationship Id="rId4" Type="http://schemas.openxmlformats.org/officeDocument/2006/relationships/image" Target="../media/image79.png"/><Relationship Id="rId9" Type="http://schemas.openxmlformats.org/officeDocument/2006/relationships/image" Target="../media/image221.e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17.doc"/><Relationship Id="rId3" Type="http://schemas.openxmlformats.org/officeDocument/2006/relationships/slide" Target="slide1.xml"/><Relationship Id="rId7" Type="http://schemas.openxmlformats.org/officeDocument/2006/relationships/image" Target="../media/image2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7.vml"/><Relationship Id="rId6" Type="http://schemas.openxmlformats.org/officeDocument/2006/relationships/oleObject" Target="../embeddings/Microsoft_Word_97_-_2003___216.doc"/><Relationship Id="rId5" Type="http://schemas.openxmlformats.org/officeDocument/2006/relationships/slide" Target="slide3.xml"/><Relationship Id="rId4" Type="http://schemas.openxmlformats.org/officeDocument/2006/relationships/image" Target="../media/image79.png"/><Relationship Id="rId9" Type="http://schemas.openxmlformats.org/officeDocument/2006/relationships/image" Target="../media/image224.e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2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8.vml"/><Relationship Id="rId6" Type="http://schemas.openxmlformats.org/officeDocument/2006/relationships/oleObject" Target="../embeddings/Microsoft_Word_97_-_2003___218.doc"/><Relationship Id="rId5" Type="http://schemas.openxmlformats.org/officeDocument/2006/relationships/slide" Target="slide3.xml"/><Relationship Id="rId4" Type="http://schemas.openxmlformats.org/officeDocument/2006/relationships/image" Target="../media/image79.png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20.doc"/><Relationship Id="rId3" Type="http://schemas.openxmlformats.org/officeDocument/2006/relationships/slide" Target="slide1.xml"/><Relationship Id="rId7" Type="http://schemas.openxmlformats.org/officeDocument/2006/relationships/image" Target="../media/image22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9.vml"/><Relationship Id="rId6" Type="http://schemas.openxmlformats.org/officeDocument/2006/relationships/oleObject" Target="../embeddings/Microsoft_Word_97_-_2003___219.doc"/><Relationship Id="rId11" Type="http://schemas.openxmlformats.org/officeDocument/2006/relationships/image" Target="../media/image228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221.doc"/><Relationship Id="rId4" Type="http://schemas.openxmlformats.org/officeDocument/2006/relationships/image" Target="../media/image79.png"/><Relationship Id="rId9" Type="http://schemas.openxmlformats.org/officeDocument/2006/relationships/image" Target="../media/image227.e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2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0.vml"/><Relationship Id="rId6" Type="http://schemas.openxmlformats.org/officeDocument/2006/relationships/oleObject" Target="../embeddings/Microsoft_Word_97_-_2003___222.doc"/><Relationship Id="rId5" Type="http://schemas.openxmlformats.org/officeDocument/2006/relationships/slide" Target="slide3.xml"/><Relationship Id="rId4" Type="http://schemas.openxmlformats.org/officeDocument/2006/relationships/image" Target="../media/image79.png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1.vml"/><Relationship Id="rId5" Type="http://schemas.openxmlformats.org/officeDocument/2006/relationships/image" Target="../media/image230.emf"/><Relationship Id="rId4" Type="http://schemas.openxmlformats.org/officeDocument/2006/relationships/oleObject" Target="../embeddings/Microsoft_Word_97_-_2003___223.doc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2.vml"/><Relationship Id="rId5" Type="http://schemas.openxmlformats.org/officeDocument/2006/relationships/image" Target="../media/image231.emf"/><Relationship Id="rId4" Type="http://schemas.openxmlformats.org/officeDocument/2006/relationships/oleObject" Target="../embeddings/Microsoft_Word_97_-_2003___224.doc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3.vml"/><Relationship Id="rId6" Type="http://schemas.openxmlformats.org/officeDocument/2006/relationships/image" Target="../media/image80.png"/><Relationship Id="rId5" Type="http://schemas.openxmlformats.org/officeDocument/2006/relationships/image" Target="../media/image232.emf"/><Relationship Id="rId4" Type="http://schemas.openxmlformats.org/officeDocument/2006/relationships/oleObject" Target="../embeddings/Microsoft_Word_97_-_2003___225.doc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15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emf"/><Relationship Id="rId5" Type="http://schemas.openxmlformats.org/officeDocument/2006/relationships/oleObject" Target="../embeddings/Microsoft_Word_97_-_2003___14.doc"/><Relationship Id="rId4" Type="http://schemas.openxmlformats.org/officeDocument/2006/relationships/slide" Target="slide3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4.vml"/><Relationship Id="rId6" Type="http://schemas.openxmlformats.org/officeDocument/2006/relationships/image" Target="../media/image80.png"/><Relationship Id="rId5" Type="http://schemas.openxmlformats.org/officeDocument/2006/relationships/image" Target="../media/image233.emf"/><Relationship Id="rId4" Type="http://schemas.openxmlformats.org/officeDocument/2006/relationships/oleObject" Target="../embeddings/Microsoft_Word_97_-_2003___226.doc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28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5.vml"/><Relationship Id="rId6" Type="http://schemas.openxmlformats.org/officeDocument/2006/relationships/image" Target="../media/image80.png"/><Relationship Id="rId5" Type="http://schemas.openxmlformats.org/officeDocument/2006/relationships/image" Target="../media/image234.emf"/><Relationship Id="rId4" Type="http://schemas.openxmlformats.org/officeDocument/2006/relationships/oleObject" Target="../embeddings/Microsoft_Word_97_-_2003___227.doc"/><Relationship Id="rId9" Type="http://schemas.openxmlformats.org/officeDocument/2006/relationships/image" Target="../media/image235.e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6.vml"/><Relationship Id="rId6" Type="http://schemas.openxmlformats.org/officeDocument/2006/relationships/image" Target="../media/image80.png"/><Relationship Id="rId5" Type="http://schemas.openxmlformats.org/officeDocument/2006/relationships/image" Target="../media/image236.emf"/><Relationship Id="rId4" Type="http://schemas.openxmlformats.org/officeDocument/2006/relationships/oleObject" Target="../embeddings/Microsoft_Word_97_-_2003___229.doc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31.doc"/><Relationship Id="rId3" Type="http://schemas.openxmlformats.org/officeDocument/2006/relationships/slide" Target="slide1.xml"/><Relationship Id="rId7" Type="http://schemas.openxmlformats.org/officeDocument/2006/relationships/image" Target="../media/image2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7.vml"/><Relationship Id="rId6" Type="http://schemas.openxmlformats.org/officeDocument/2006/relationships/oleObject" Target="../embeddings/Microsoft_Word_97_-_2003___230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38.e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3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8.vml"/><Relationship Id="rId6" Type="http://schemas.openxmlformats.org/officeDocument/2006/relationships/oleObject" Target="../embeddings/Microsoft_Word_97_-_2003___232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9.vml"/><Relationship Id="rId6" Type="http://schemas.openxmlformats.org/officeDocument/2006/relationships/image" Target="../media/image80.png"/><Relationship Id="rId5" Type="http://schemas.openxmlformats.org/officeDocument/2006/relationships/image" Target="../media/image240.emf"/><Relationship Id="rId4" Type="http://schemas.openxmlformats.org/officeDocument/2006/relationships/oleObject" Target="../embeddings/Microsoft_Word_97_-_2003___233.doc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0.vml"/><Relationship Id="rId6" Type="http://schemas.openxmlformats.org/officeDocument/2006/relationships/image" Target="../media/image80.png"/><Relationship Id="rId5" Type="http://schemas.openxmlformats.org/officeDocument/2006/relationships/image" Target="../media/image241.emf"/><Relationship Id="rId4" Type="http://schemas.openxmlformats.org/officeDocument/2006/relationships/oleObject" Target="../embeddings/Microsoft_Word_97_-_2003___234.doc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36.doc"/><Relationship Id="rId3" Type="http://schemas.openxmlformats.org/officeDocument/2006/relationships/slide" Target="slide1.xml"/><Relationship Id="rId7" Type="http://schemas.openxmlformats.org/officeDocument/2006/relationships/image" Target="../media/image2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1.vml"/><Relationship Id="rId6" Type="http://schemas.openxmlformats.org/officeDocument/2006/relationships/oleObject" Target="../embeddings/Microsoft_Word_97_-_2003___235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43.emf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2.vml"/><Relationship Id="rId6" Type="http://schemas.openxmlformats.org/officeDocument/2006/relationships/image" Target="../media/image80.png"/><Relationship Id="rId5" Type="http://schemas.openxmlformats.org/officeDocument/2006/relationships/image" Target="../media/image244.emf"/><Relationship Id="rId4" Type="http://schemas.openxmlformats.org/officeDocument/2006/relationships/oleObject" Target="../embeddings/Microsoft_Word_97_-_2003___237.doc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39.doc"/><Relationship Id="rId3" Type="http://schemas.openxmlformats.org/officeDocument/2006/relationships/slide" Target="slide1.xml"/><Relationship Id="rId7" Type="http://schemas.openxmlformats.org/officeDocument/2006/relationships/image" Target="../media/image24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3.vml"/><Relationship Id="rId6" Type="http://schemas.openxmlformats.org/officeDocument/2006/relationships/oleObject" Target="../embeddings/Microsoft_Word_97_-_2003___238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4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emf"/><Relationship Id="rId5" Type="http://schemas.openxmlformats.org/officeDocument/2006/relationships/oleObject" Target="../embeddings/Microsoft_Word_97_-_2003___16.doc"/><Relationship Id="rId4" Type="http://schemas.openxmlformats.org/officeDocument/2006/relationships/slide" Target="slide3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4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4.vml"/><Relationship Id="rId6" Type="http://schemas.openxmlformats.org/officeDocument/2006/relationships/oleObject" Target="../embeddings/Microsoft_Word_97_-_2003___240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5.vml"/><Relationship Id="rId6" Type="http://schemas.openxmlformats.org/officeDocument/2006/relationships/image" Target="../media/image80.png"/><Relationship Id="rId5" Type="http://schemas.openxmlformats.org/officeDocument/2006/relationships/image" Target="../media/image248.emf"/><Relationship Id="rId4" Type="http://schemas.openxmlformats.org/officeDocument/2006/relationships/oleObject" Target="../embeddings/Microsoft_Word_97_-_2003___241.doc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43.doc"/><Relationship Id="rId3" Type="http://schemas.openxmlformats.org/officeDocument/2006/relationships/slide" Target="slide1.xml"/><Relationship Id="rId7" Type="http://schemas.openxmlformats.org/officeDocument/2006/relationships/image" Target="../media/image24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6.vml"/><Relationship Id="rId6" Type="http://schemas.openxmlformats.org/officeDocument/2006/relationships/oleObject" Target="../embeddings/Microsoft_Word_97_-_2003___242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50.emf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5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7.vml"/><Relationship Id="rId6" Type="http://schemas.openxmlformats.org/officeDocument/2006/relationships/oleObject" Target="../embeddings/Microsoft_Word_97_-_2003___244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5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8.vml"/><Relationship Id="rId6" Type="http://schemas.openxmlformats.org/officeDocument/2006/relationships/oleObject" Target="../embeddings/Microsoft_Word_97_-_2003___245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47.doc"/><Relationship Id="rId3" Type="http://schemas.openxmlformats.org/officeDocument/2006/relationships/slide" Target="slide1.xml"/><Relationship Id="rId7" Type="http://schemas.openxmlformats.org/officeDocument/2006/relationships/image" Target="../media/image25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9.vml"/><Relationship Id="rId6" Type="http://schemas.openxmlformats.org/officeDocument/2006/relationships/oleObject" Target="../embeddings/Microsoft_Word_97_-_2003___246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54.emf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5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0.vml"/><Relationship Id="rId6" Type="http://schemas.openxmlformats.org/officeDocument/2006/relationships/oleObject" Target="../embeddings/Microsoft_Word_97_-_2003___248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1.vml"/><Relationship Id="rId6" Type="http://schemas.openxmlformats.org/officeDocument/2006/relationships/oleObject" Target="../embeddings/Microsoft_Word_97_-_2003___249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51.doc"/><Relationship Id="rId3" Type="http://schemas.openxmlformats.org/officeDocument/2006/relationships/slide" Target="slide1.xml"/><Relationship Id="rId7" Type="http://schemas.openxmlformats.org/officeDocument/2006/relationships/image" Target="../media/image25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2.vml"/><Relationship Id="rId6" Type="http://schemas.openxmlformats.org/officeDocument/2006/relationships/oleObject" Target="../embeddings/Microsoft_Word_97_-_2003___250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58.emf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5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3.vml"/><Relationship Id="rId6" Type="http://schemas.openxmlformats.org/officeDocument/2006/relationships/oleObject" Target="../embeddings/Microsoft_Word_97_-_2003___252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emf"/><Relationship Id="rId5" Type="http://schemas.openxmlformats.org/officeDocument/2006/relationships/oleObject" Target="../embeddings/Microsoft_Word_97_-_2003___17.doc"/><Relationship Id="rId4" Type="http://schemas.openxmlformats.org/officeDocument/2006/relationships/slide" Target="slide3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6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4.vml"/><Relationship Id="rId6" Type="http://schemas.openxmlformats.org/officeDocument/2006/relationships/oleObject" Target="../embeddings/Microsoft_Word_97_-_2003___253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6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5.vml"/><Relationship Id="rId6" Type="http://schemas.openxmlformats.org/officeDocument/2006/relationships/oleObject" Target="../embeddings/Microsoft_Word_97_-_2003___254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56.doc"/><Relationship Id="rId3" Type="http://schemas.openxmlformats.org/officeDocument/2006/relationships/slide" Target="slide1.xml"/><Relationship Id="rId7" Type="http://schemas.openxmlformats.org/officeDocument/2006/relationships/image" Target="../media/image26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6.vml"/><Relationship Id="rId6" Type="http://schemas.openxmlformats.org/officeDocument/2006/relationships/oleObject" Target="../embeddings/Microsoft_Word_97_-_2003___255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63.emf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6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7.vml"/><Relationship Id="rId6" Type="http://schemas.openxmlformats.org/officeDocument/2006/relationships/oleObject" Target="../embeddings/Microsoft_Word_97_-_2003___257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59.doc"/><Relationship Id="rId3" Type="http://schemas.openxmlformats.org/officeDocument/2006/relationships/slide" Target="slide1.xml"/><Relationship Id="rId7" Type="http://schemas.openxmlformats.org/officeDocument/2006/relationships/image" Target="../media/image26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8.vml"/><Relationship Id="rId6" Type="http://schemas.openxmlformats.org/officeDocument/2006/relationships/oleObject" Target="../embeddings/Microsoft_Word_97_-_2003___258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66.emf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6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9.vml"/><Relationship Id="rId6" Type="http://schemas.openxmlformats.org/officeDocument/2006/relationships/oleObject" Target="../embeddings/Microsoft_Word_97_-_2003___260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6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0.vml"/><Relationship Id="rId6" Type="http://schemas.openxmlformats.org/officeDocument/2006/relationships/oleObject" Target="../embeddings/Microsoft_Word_97_-_2003___261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63.doc"/><Relationship Id="rId3" Type="http://schemas.openxmlformats.org/officeDocument/2006/relationships/slide" Target="slide1.xml"/><Relationship Id="rId7" Type="http://schemas.openxmlformats.org/officeDocument/2006/relationships/image" Target="../media/image26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1.vml"/><Relationship Id="rId6" Type="http://schemas.openxmlformats.org/officeDocument/2006/relationships/oleObject" Target="../embeddings/Microsoft_Word_97_-_2003___262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70.emf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7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2.vml"/><Relationship Id="rId6" Type="http://schemas.openxmlformats.org/officeDocument/2006/relationships/oleObject" Target="../embeddings/Microsoft_Word_97_-_2003___264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7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3.vml"/><Relationship Id="rId6" Type="http://schemas.openxmlformats.org/officeDocument/2006/relationships/oleObject" Target="../embeddings/Microsoft_Word_97_-_2003___265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19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emf"/><Relationship Id="rId5" Type="http://schemas.openxmlformats.org/officeDocument/2006/relationships/oleObject" Target="../embeddings/Microsoft_Word_97_-_2003___18.doc"/><Relationship Id="rId4" Type="http://schemas.openxmlformats.org/officeDocument/2006/relationships/slide" Target="slide3.xml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67.doc"/><Relationship Id="rId3" Type="http://schemas.openxmlformats.org/officeDocument/2006/relationships/slide" Target="slide1.xml"/><Relationship Id="rId7" Type="http://schemas.openxmlformats.org/officeDocument/2006/relationships/image" Target="../media/image27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4.vml"/><Relationship Id="rId6" Type="http://schemas.openxmlformats.org/officeDocument/2006/relationships/oleObject" Target="../embeddings/Microsoft_Word_97_-_2003___266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74.emf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7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5.vml"/><Relationship Id="rId6" Type="http://schemas.openxmlformats.org/officeDocument/2006/relationships/oleObject" Target="../embeddings/Microsoft_Word_97_-_2003___268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6.vml"/><Relationship Id="rId6" Type="http://schemas.openxmlformats.org/officeDocument/2006/relationships/image" Target="../media/image80.png"/><Relationship Id="rId5" Type="http://schemas.openxmlformats.org/officeDocument/2006/relationships/image" Target="../media/image276.emf"/><Relationship Id="rId4" Type="http://schemas.openxmlformats.org/officeDocument/2006/relationships/oleObject" Target="../embeddings/Microsoft_Word_97_-_2003___269.doc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71.doc"/><Relationship Id="rId3" Type="http://schemas.openxmlformats.org/officeDocument/2006/relationships/slide" Target="slide1.xml"/><Relationship Id="rId7" Type="http://schemas.openxmlformats.org/officeDocument/2006/relationships/image" Target="../media/image27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7.vml"/><Relationship Id="rId6" Type="http://schemas.openxmlformats.org/officeDocument/2006/relationships/oleObject" Target="../embeddings/Microsoft_Word_97_-_2003___270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278.emf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7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8.vml"/><Relationship Id="rId6" Type="http://schemas.openxmlformats.org/officeDocument/2006/relationships/oleObject" Target="../embeddings/Microsoft_Word_97_-_2003___272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9.vml"/><Relationship Id="rId5" Type="http://schemas.openxmlformats.org/officeDocument/2006/relationships/image" Target="../media/image280.emf"/><Relationship Id="rId4" Type="http://schemas.openxmlformats.org/officeDocument/2006/relationships/oleObject" Target="../embeddings/Microsoft_Word_97_-_2003___273.doc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0.vml"/><Relationship Id="rId5" Type="http://schemas.openxmlformats.org/officeDocument/2006/relationships/image" Target="../media/image281.emf"/><Relationship Id="rId4" Type="http://schemas.openxmlformats.org/officeDocument/2006/relationships/oleObject" Target="../embeddings/Microsoft_Word_97_-_2003___274.doc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1.vml"/><Relationship Id="rId5" Type="http://schemas.openxmlformats.org/officeDocument/2006/relationships/image" Target="../media/image282.emf"/><Relationship Id="rId4" Type="http://schemas.openxmlformats.org/officeDocument/2006/relationships/oleObject" Target="../embeddings/Microsoft_Word_97_-_2003___275.doc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2.vml"/><Relationship Id="rId5" Type="http://schemas.openxmlformats.org/officeDocument/2006/relationships/image" Target="../media/image283.emf"/><Relationship Id="rId4" Type="http://schemas.openxmlformats.org/officeDocument/2006/relationships/oleObject" Target="../embeddings/Microsoft_Word_97_-_2003___276.doc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3.vml"/><Relationship Id="rId5" Type="http://schemas.openxmlformats.org/officeDocument/2006/relationships/image" Target="../media/image284.emf"/><Relationship Id="rId4" Type="http://schemas.openxmlformats.org/officeDocument/2006/relationships/oleObject" Target="../embeddings/Microsoft_Word_97_-_2003___277.doc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21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emf"/><Relationship Id="rId5" Type="http://schemas.openxmlformats.org/officeDocument/2006/relationships/oleObject" Target="../embeddings/Microsoft_Word_97_-_2003___20.doc"/><Relationship Id="rId4" Type="http://schemas.openxmlformats.org/officeDocument/2006/relationships/slide" Target="slide3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4.vml"/><Relationship Id="rId5" Type="http://schemas.openxmlformats.org/officeDocument/2006/relationships/image" Target="../media/image285.emf"/><Relationship Id="rId4" Type="http://schemas.openxmlformats.org/officeDocument/2006/relationships/oleObject" Target="../embeddings/Microsoft_Word_97_-_2003___278.doc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07.xml"/><Relationship Id="rId5" Type="http://schemas.openxmlformats.org/officeDocument/2006/relationships/slide" Target="slide192.xml"/><Relationship Id="rId4" Type="http://schemas.openxmlformats.org/officeDocument/2006/relationships/slide" Target="slide1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8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5.vml"/><Relationship Id="rId6" Type="http://schemas.openxmlformats.org/officeDocument/2006/relationships/oleObject" Target="../embeddings/Microsoft_Word_97_-_2003___279.doc"/><Relationship Id="rId5" Type="http://schemas.openxmlformats.org/officeDocument/2006/relationships/slide" Target="slide3.xml"/><Relationship Id="rId4" Type="http://schemas.openxmlformats.org/officeDocument/2006/relationships/image" Target="../media/image79.png"/></Relationships>
</file>

<file path=ppt/slides/_rels/slide1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81.doc"/><Relationship Id="rId3" Type="http://schemas.openxmlformats.org/officeDocument/2006/relationships/slide" Target="slide1.xml"/><Relationship Id="rId7" Type="http://schemas.openxmlformats.org/officeDocument/2006/relationships/image" Target="../media/image28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6.vml"/><Relationship Id="rId6" Type="http://schemas.openxmlformats.org/officeDocument/2006/relationships/oleObject" Target="../embeddings/Microsoft_Word_97_-_2003___280.doc"/><Relationship Id="rId5" Type="http://schemas.openxmlformats.org/officeDocument/2006/relationships/slide" Target="slide3.xml"/><Relationship Id="rId4" Type="http://schemas.openxmlformats.org/officeDocument/2006/relationships/image" Target="../media/image79.png"/><Relationship Id="rId9" Type="http://schemas.openxmlformats.org/officeDocument/2006/relationships/image" Target="../media/image288.emf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8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7.vml"/><Relationship Id="rId6" Type="http://schemas.openxmlformats.org/officeDocument/2006/relationships/oleObject" Target="../embeddings/Microsoft_Word_97_-_2003___282.doc"/><Relationship Id="rId5" Type="http://schemas.openxmlformats.org/officeDocument/2006/relationships/slide" Target="slide3.xml"/><Relationship Id="rId4" Type="http://schemas.openxmlformats.org/officeDocument/2006/relationships/image" Target="../media/image79.png"/></Relationships>
</file>

<file path=ppt/slides/_rels/slide1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84.doc"/><Relationship Id="rId3" Type="http://schemas.openxmlformats.org/officeDocument/2006/relationships/slide" Target="slide1.xml"/><Relationship Id="rId7" Type="http://schemas.openxmlformats.org/officeDocument/2006/relationships/image" Target="../media/image29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8.vml"/><Relationship Id="rId6" Type="http://schemas.openxmlformats.org/officeDocument/2006/relationships/oleObject" Target="../embeddings/Microsoft_Word_97_-_2003___283.doc"/><Relationship Id="rId5" Type="http://schemas.openxmlformats.org/officeDocument/2006/relationships/slide" Target="slide3.xml"/><Relationship Id="rId4" Type="http://schemas.openxmlformats.org/officeDocument/2006/relationships/image" Target="../media/image79.png"/><Relationship Id="rId9" Type="http://schemas.openxmlformats.org/officeDocument/2006/relationships/image" Target="../media/image291.emf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9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9.vml"/><Relationship Id="rId6" Type="http://schemas.openxmlformats.org/officeDocument/2006/relationships/oleObject" Target="../embeddings/Microsoft_Word_97_-_2003___285.doc"/><Relationship Id="rId5" Type="http://schemas.openxmlformats.org/officeDocument/2006/relationships/slide" Target="slide3.xml"/><Relationship Id="rId4" Type="http://schemas.openxmlformats.org/officeDocument/2006/relationships/image" Target="../media/image79.png"/></Relationships>
</file>

<file path=ppt/slides/_rels/slide1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87.doc"/><Relationship Id="rId3" Type="http://schemas.openxmlformats.org/officeDocument/2006/relationships/slide" Target="slide1.xml"/><Relationship Id="rId7" Type="http://schemas.openxmlformats.org/officeDocument/2006/relationships/image" Target="../media/image29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0.vml"/><Relationship Id="rId6" Type="http://schemas.openxmlformats.org/officeDocument/2006/relationships/oleObject" Target="../embeddings/Microsoft_Word_97_-_2003___286.doc"/><Relationship Id="rId5" Type="http://schemas.openxmlformats.org/officeDocument/2006/relationships/slide" Target="slide3.xml"/><Relationship Id="rId4" Type="http://schemas.openxmlformats.org/officeDocument/2006/relationships/image" Target="../media/image79.png"/><Relationship Id="rId9" Type="http://schemas.openxmlformats.org/officeDocument/2006/relationships/image" Target="../media/image294.emf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9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1.vml"/><Relationship Id="rId6" Type="http://schemas.openxmlformats.org/officeDocument/2006/relationships/oleObject" Target="../embeddings/Microsoft_Word_97_-_2003___288.doc"/><Relationship Id="rId5" Type="http://schemas.openxmlformats.org/officeDocument/2006/relationships/slide" Target="slide3.xml"/><Relationship Id="rId4" Type="http://schemas.openxmlformats.org/officeDocument/2006/relationships/image" Target="../media/image79.png"/></Relationships>
</file>

<file path=ppt/slides/_rels/slide1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90.doc"/><Relationship Id="rId3" Type="http://schemas.openxmlformats.org/officeDocument/2006/relationships/slide" Target="slide1.xml"/><Relationship Id="rId7" Type="http://schemas.openxmlformats.org/officeDocument/2006/relationships/image" Target="../media/image29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2.vml"/><Relationship Id="rId6" Type="http://schemas.openxmlformats.org/officeDocument/2006/relationships/oleObject" Target="../embeddings/Microsoft_Word_97_-_2003___289.doc"/><Relationship Id="rId5" Type="http://schemas.openxmlformats.org/officeDocument/2006/relationships/slide" Target="slide3.xml"/><Relationship Id="rId4" Type="http://schemas.openxmlformats.org/officeDocument/2006/relationships/image" Target="../media/image79.png"/><Relationship Id="rId9" Type="http://schemas.openxmlformats.org/officeDocument/2006/relationships/image" Target="../media/image29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emf"/><Relationship Id="rId5" Type="http://schemas.openxmlformats.org/officeDocument/2006/relationships/oleObject" Target="../embeddings/Microsoft_Word_97_-_2003___22.doc"/><Relationship Id="rId4" Type="http://schemas.openxmlformats.org/officeDocument/2006/relationships/slide" Target="slide3.xml"/></Relationships>
</file>

<file path=ppt/slides/_rels/slide2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92.doc"/><Relationship Id="rId3" Type="http://schemas.openxmlformats.org/officeDocument/2006/relationships/slide" Target="slide1.xml"/><Relationship Id="rId7" Type="http://schemas.openxmlformats.org/officeDocument/2006/relationships/image" Target="../media/image29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3.vml"/><Relationship Id="rId6" Type="http://schemas.openxmlformats.org/officeDocument/2006/relationships/oleObject" Target="../embeddings/Microsoft_Word_97_-_2003___291.doc"/><Relationship Id="rId11" Type="http://schemas.openxmlformats.org/officeDocument/2006/relationships/image" Target="../media/image300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293.doc"/><Relationship Id="rId4" Type="http://schemas.openxmlformats.org/officeDocument/2006/relationships/image" Target="../media/image79.png"/><Relationship Id="rId9" Type="http://schemas.openxmlformats.org/officeDocument/2006/relationships/image" Target="../media/image299.emf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0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4.vml"/><Relationship Id="rId6" Type="http://schemas.openxmlformats.org/officeDocument/2006/relationships/oleObject" Target="../embeddings/Microsoft_Word_97_-_2003___294.doc"/><Relationship Id="rId5" Type="http://schemas.openxmlformats.org/officeDocument/2006/relationships/slide" Target="slide3.xml"/><Relationship Id="rId4" Type="http://schemas.openxmlformats.org/officeDocument/2006/relationships/image" Target="../media/image79.png"/></Relationships>
</file>

<file path=ppt/slides/_rels/slide2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96.doc"/><Relationship Id="rId3" Type="http://schemas.openxmlformats.org/officeDocument/2006/relationships/slide" Target="slide1.xml"/><Relationship Id="rId7" Type="http://schemas.openxmlformats.org/officeDocument/2006/relationships/image" Target="../media/image30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5.vml"/><Relationship Id="rId6" Type="http://schemas.openxmlformats.org/officeDocument/2006/relationships/oleObject" Target="../embeddings/Microsoft_Word_97_-_2003___295.doc"/><Relationship Id="rId5" Type="http://schemas.openxmlformats.org/officeDocument/2006/relationships/slide" Target="slide3.xml"/><Relationship Id="rId4" Type="http://schemas.openxmlformats.org/officeDocument/2006/relationships/image" Target="../media/image79.png"/><Relationship Id="rId9" Type="http://schemas.openxmlformats.org/officeDocument/2006/relationships/image" Target="../media/image303.emf"/></Relationships>
</file>

<file path=ppt/slides/_rels/slide2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98.doc"/><Relationship Id="rId3" Type="http://schemas.openxmlformats.org/officeDocument/2006/relationships/slide" Target="slide1.xml"/><Relationship Id="rId7" Type="http://schemas.openxmlformats.org/officeDocument/2006/relationships/image" Target="../media/image30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6.vml"/><Relationship Id="rId6" Type="http://schemas.openxmlformats.org/officeDocument/2006/relationships/oleObject" Target="../embeddings/Microsoft_Word_97_-_2003___297.doc"/><Relationship Id="rId11" Type="http://schemas.openxmlformats.org/officeDocument/2006/relationships/image" Target="../media/image306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299.doc"/><Relationship Id="rId4" Type="http://schemas.openxmlformats.org/officeDocument/2006/relationships/image" Target="../media/image79.png"/><Relationship Id="rId9" Type="http://schemas.openxmlformats.org/officeDocument/2006/relationships/image" Target="../media/image305.emf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01.doc"/><Relationship Id="rId3" Type="http://schemas.openxmlformats.org/officeDocument/2006/relationships/slide" Target="slide1.xml"/><Relationship Id="rId7" Type="http://schemas.openxmlformats.org/officeDocument/2006/relationships/image" Target="../media/image30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7.vml"/><Relationship Id="rId6" Type="http://schemas.openxmlformats.org/officeDocument/2006/relationships/oleObject" Target="../embeddings/Microsoft_Word_97_-_2003___300.doc"/><Relationship Id="rId11" Type="http://schemas.openxmlformats.org/officeDocument/2006/relationships/image" Target="../media/image309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302.doc"/><Relationship Id="rId4" Type="http://schemas.openxmlformats.org/officeDocument/2006/relationships/image" Target="../media/image79.png"/><Relationship Id="rId9" Type="http://schemas.openxmlformats.org/officeDocument/2006/relationships/image" Target="../media/image308.emf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8.vml"/><Relationship Id="rId5" Type="http://schemas.openxmlformats.org/officeDocument/2006/relationships/image" Target="../media/image310.emf"/><Relationship Id="rId4" Type="http://schemas.openxmlformats.org/officeDocument/2006/relationships/oleObject" Target="../embeddings/Microsoft_Word_97_-_2003___303.doc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9.vml"/><Relationship Id="rId5" Type="http://schemas.openxmlformats.org/officeDocument/2006/relationships/image" Target="../media/image311.emf"/><Relationship Id="rId4" Type="http://schemas.openxmlformats.org/officeDocument/2006/relationships/oleObject" Target="../embeddings/Microsoft_Word_97_-_2003___304.doc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0.vml"/><Relationship Id="rId6" Type="http://schemas.openxmlformats.org/officeDocument/2006/relationships/image" Target="../media/image80.png"/><Relationship Id="rId5" Type="http://schemas.openxmlformats.org/officeDocument/2006/relationships/image" Target="../media/image312.emf"/><Relationship Id="rId4" Type="http://schemas.openxmlformats.org/officeDocument/2006/relationships/oleObject" Target="../embeddings/Microsoft_Word_97_-_2003___305.doc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1.vml"/><Relationship Id="rId6" Type="http://schemas.openxmlformats.org/officeDocument/2006/relationships/image" Target="../media/image80.png"/><Relationship Id="rId5" Type="http://schemas.openxmlformats.org/officeDocument/2006/relationships/image" Target="../media/image313.emf"/><Relationship Id="rId4" Type="http://schemas.openxmlformats.org/officeDocument/2006/relationships/oleObject" Target="../embeddings/Microsoft_Word_97_-_2003___306.doc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2.vml"/><Relationship Id="rId6" Type="http://schemas.openxmlformats.org/officeDocument/2006/relationships/image" Target="../media/image80.png"/><Relationship Id="rId5" Type="http://schemas.openxmlformats.org/officeDocument/2006/relationships/image" Target="../media/image314.emf"/><Relationship Id="rId4" Type="http://schemas.openxmlformats.org/officeDocument/2006/relationships/oleObject" Target="../embeddings/Microsoft_Word_97_-_2003___307.doc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emf"/><Relationship Id="rId4" Type="http://schemas.openxmlformats.org/officeDocument/2006/relationships/oleObject" Target="../embeddings/Microsoft_Word_97_-_2003___23.doc"/></Relationships>
</file>

<file path=ppt/slides/_rels/slide2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09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3.vml"/><Relationship Id="rId6" Type="http://schemas.openxmlformats.org/officeDocument/2006/relationships/image" Target="../media/image80.png"/><Relationship Id="rId5" Type="http://schemas.openxmlformats.org/officeDocument/2006/relationships/image" Target="../media/image315.emf"/><Relationship Id="rId4" Type="http://schemas.openxmlformats.org/officeDocument/2006/relationships/oleObject" Target="../embeddings/Microsoft_Word_97_-_2003___308.doc"/><Relationship Id="rId9" Type="http://schemas.openxmlformats.org/officeDocument/2006/relationships/image" Target="../media/image316.emf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4.vml"/><Relationship Id="rId6" Type="http://schemas.openxmlformats.org/officeDocument/2006/relationships/image" Target="../media/image80.png"/><Relationship Id="rId5" Type="http://schemas.openxmlformats.org/officeDocument/2006/relationships/image" Target="../media/image317.emf"/><Relationship Id="rId4" Type="http://schemas.openxmlformats.org/officeDocument/2006/relationships/oleObject" Target="../embeddings/Microsoft_Word_97_-_2003___310.doc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5.vml"/><Relationship Id="rId6" Type="http://schemas.openxmlformats.org/officeDocument/2006/relationships/image" Target="../media/image80.png"/><Relationship Id="rId5" Type="http://schemas.openxmlformats.org/officeDocument/2006/relationships/image" Target="../media/image318.emf"/><Relationship Id="rId4" Type="http://schemas.openxmlformats.org/officeDocument/2006/relationships/oleObject" Target="../embeddings/Microsoft_Word_97_-_2003___311.doc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1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6.vml"/><Relationship Id="rId6" Type="http://schemas.openxmlformats.org/officeDocument/2006/relationships/oleObject" Target="../embeddings/Microsoft_Word_97_-_2003___312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14.doc"/><Relationship Id="rId3" Type="http://schemas.openxmlformats.org/officeDocument/2006/relationships/slide" Target="slide1.xml"/><Relationship Id="rId7" Type="http://schemas.openxmlformats.org/officeDocument/2006/relationships/image" Target="../media/image3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7.vml"/><Relationship Id="rId6" Type="http://schemas.openxmlformats.org/officeDocument/2006/relationships/oleObject" Target="../embeddings/Microsoft_Word_97_-_2003___313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321.emf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8.vml"/><Relationship Id="rId6" Type="http://schemas.openxmlformats.org/officeDocument/2006/relationships/image" Target="../media/image80.png"/><Relationship Id="rId5" Type="http://schemas.openxmlformats.org/officeDocument/2006/relationships/image" Target="../media/image322.emf"/><Relationship Id="rId4" Type="http://schemas.openxmlformats.org/officeDocument/2006/relationships/oleObject" Target="../embeddings/Microsoft_Word_97_-_2003___315.doc"/></Relationships>
</file>

<file path=ppt/slides/_rels/slide2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17.doc"/><Relationship Id="rId3" Type="http://schemas.openxmlformats.org/officeDocument/2006/relationships/slide" Target="slide1.xml"/><Relationship Id="rId7" Type="http://schemas.openxmlformats.org/officeDocument/2006/relationships/image" Target="../media/image3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9.vml"/><Relationship Id="rId6" Type="http://schemas.openxmlformats.org/officeDocument/2006/relationships/oleObject" Target="../embeddings/Microsoft_Word_97_-_2003___316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324.emf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2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0.vml"/><Relationship Id="rId6" Type="http://schemas.openxmlformats.org/officeDocument/2006/relationships/oleObject" Target="../embeddings/Microsoft_Word_97_-_2003___318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2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1.vml"/><Relationship Id="rId6" Type="http://schemas.openxmlformats.org/officeDocument/2006/relationships/oleObject" Target="../embeddings/Microsoft_Word_97_-_2003___319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21.doc"/><Relationship Id="rId3" Type="http://schemas.openxmlformats.org/officeDocument/2006/relationships/slide" Target="slide1.xml"/><Relationship Id="rId7" Type="http://schemas.openxmlformats.org/officeDocument/2006/relationships/image" Target="../media/image32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2.vml"/><Relationship Id="rId6" Type="http://schemas.openxmlformats.org/officeDocument/2006/relationships/oleObject" Target="../embeddings/Microsoft_Word_97_-_2003___320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32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.emf"/><Relationship Id="rId4" Type="http://schemas.openxmlformats.org/officeDocument/2006/relationships/oleObject" Target="../embeddings/Microsoft_Word_97_-_2003___24.doc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3.vml"/><Relationship Id="rId6" Type="http://schemas.openxmlformats.org/officeDocument/2006/relationships/image" Target="../media/image80.png"/><Relationship Id="rId5" Type="http://schemas.openxmlformats.org/officeDocument/2006/relationships/image" Target="../media/image329.emf"/><Relationship Id="rId4" Type="http://schemas.openxmlformats.org/officeDocument/2006/relationships/oleObject" Target="../embeddings/Microsoft_Word_97_-_2003___322.doc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3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4.vml"/><Relationship Id="rId6" Type="http://schemas.openxmlformats.org/officeDocument/2006/relationships/oleObject" Target="../embeddings/Microsoft_Word_97_-_2003___323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5.vml"/><Relationship Id="rId6" Type="http://schemas.openxmlformats.org/officeDocument/2006/relationships/oleObject" Target="../embeddings/Microsoft_Word_97_-_2003___324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26.doc"/><Relationship Id="rId3" Type="http://schemas.openxmlformats.org/officeDocument/2006/relationships/slide" Target="slide1.xml"/><Relationship Id="rId7" Type="http://schemas.openxmlformats.org/officeDocument/2006/relationships/image" Target="../media/image33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6.vml"/><Relationship Id="rId6" Type="http://schemas.openxmlformats.org/officeDocument/2006/relationships/oleObject" Target="../embeddings/Microsoft_Word_97_-_2003___325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333.emf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7.vml"/><Relationship Id="rId6" Type="http://schemas.openxmlformats.org/officeDocument/2006/relationships/oleObject" Target="../embeddings/Microsoft_Word_97_-_2003___327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29.doc"/><Relationship Id="rId3" Type="http://schemas.openxmlformats.org/officeDocument/2006/relationships/slide" Target="slide1.xml"/><Relationship Id="rId7" Type="http://schemas.openxmlformats.org/officeDocument/2006/relationships/image" Target="../media/image33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8.vml"/><Relationship Id="rId6" Type="http://schemas.openxmlformats.org/officeDocument/2006/relationships/oleObject" Target="../embeddings/Microsoft_Word_97_-_2003___328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336.emf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9.vml"/><Relationship Id="rId6" Type="http://schemas.openxmlformats.org/officeDocument/2006/relationships/oleObject" Target="../embeddings/Microsoft_Word_97_-_2003___330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0.vml"/><Relationship Id="rId6" Type="http://schemas.openxmlformats.org/officeDocument/2006/relationships/image" Target="../media/image80.png"/><Relationship Id="rId5" Type="http://schemas.openxmlformats.org/officeDocument/2006/relationships/image" Target="../media/image338.emf"/><Relationship Id="rId4" Type="http://schemas.openxmlformats.org/officeDocument/2006/relationships/oleObject" Target="../embeddings/Microsoft_Word_97_-_2003___331.doc"/></Relationships>
</file>

<file path=ppt/slides/_rels/slide2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33.doc"/><Relationship Id="rId3" Type="http://schemas.openxmlformats.org/officeDocument/2006/relationships/slide" Target="slide1.xml"/><Relationship Id="rId7" Type="http://schemas.openxmlformats.org/officeDocument/2006/relationships/image" Target="../media/image33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1.vml"/><Relationship Id="rId6" Type="http://schemas.openxmlformats.org/officeDocument/2006/relationships/oleObject" Target="../embeddings/Microsoft_Word_97_-_2003___332.doc"/><Relationship Id="rId11" Type="http://schemas.openxmlformats.org/officeDocument/2006/relationships/image" Target="../media/image341.emf"/><Relationship Id="rId5" Type="http://schemas.openxmlformats.org/officeDocument/2006/relationships/slide" Target="slide6.xml"/><Relationship Id="rId10" Type="http://schemas.openxmlformats.org/officeDocument/2006/relationships/oleObject" Target="../embeddings/Microsoft_Word_97_-_2003___334.doc"/><Relationship Id="rId4" Type="http://schemas.openxmlformats.org/officeDocument/2006/relationships/image" Target="../media/image80.png"/><Relationship Id="rId9" Type="http://schemas.openxmlformats.org/officeDocument/2006/relationships/image" Target="../media/image340.emf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2.vml"/><Relationship Id="rId6" Type="http://schemas.openxmlformats.org/officeDocument/2006/relationships/oleObject" Target="../embeddings/Microsoft_Word_97_-_2003___335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26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7.emf"/><Relationship Id="rId5" Type="http://schemas.openxmlformats.org/officeDocument/2006/relationships/oleObject" Target="../embeddings/Microsoft_Word_97_-_2003___25.doc"/><Relationship Id="rId4" Type="http://schemas.openxmlformats.org/officeDocument/2006/relationships/slide" Target="slide3.xml"/></Relationships>
</file>

<file path=ppt/slides/_rels/slide2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37.doc"/><Relationship Id="rId3" Type="http://schemas.openxmlformats.org/officeDocument/2006/relationships/slide" Target="slide1.xml"/><Relationship Id="rId7" Type="http://schemas.openxmlformats.org/officeDocument/2006/relationships/image" Target="../media/image34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3.vml"/><Relationship Id="rId6" Type="http://schemas.openxmlformats.org/officeDocument/2006/relationships/oleObject" Target="../embeddings/Microsoft_Word_97_-_2003___336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344.emf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4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4.vml"/><Relationship Id="rId6" Type="http://schemas.openxmlformats.org/officeDocument/2006/relationships/oleObject" Target="../embeddings/Microsoft_Word_97_-_2003___338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5.vml"/><Relationship Id="rId6" Type="http://schemas.openxmlformats.org/officeDocument/2006/relationships/image" Target="../media/image80.png"/><Relationship Id="rId5" Type="http://schemas.openxmlformats.org/officeDocument/2006/relationships/image" Target="../media/image346.emf"/><Relationship Id="rId4" Type="http://schemas.openxmlformats.org/officeDocument/2006/relationships/oleObject" Target="../embeddings/Microsoft_Word_97_-_2003___339.doc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4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6.vml"/><Relationship Id="rId6" Type="http://schemas.openxmlformats.org/officeDocument/2006/relationships/oleObject" Target="../embeddings/Microsoft_Word_97_-_2003___340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42.doc"/><Relationship Id="rId3" Type="http://schemas.openxmlformats.org/officeDocument/2006/relationships/slide" Target="slide1.xml"/><Relationship Id="rId7" Type="http://schemas.openxmlformats.org/officeDocument/2006/relationships/image" Target="../media/image3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7.vml"/><Relationship Id="rId6" Type="http://schemas.openxmlformats.org/officeDocument/2006/relationships/oleObject" Target="../embeddings/Microsoft_Word_97_-_2003___341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349.emf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5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8.vml"/><Relationship Id="rId6" Type="http://schemas.openxmlformats.org/officeDocument/2006/relationships/oleObject" Target="../embeddings/Microsoft_Word_97_-_2003___343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45.doc"/><Relationship Id="rId3" Type="http://schemas.openxmlformats.org/officeDocument/2006/relationships/slide" Target="slide1.xml"/><Relationship Id="rId7" Type="http://schemas.openxmlformats.org/officeDocument/2006/relationships/image" Target="../media/image35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9.vml"/><Relationship Id="rId6" Type="http://schemas.openxmlformats.org/officeDocument/2006/relationships/oleObject" Target="../embeddings/Microsoft_Word_97_-_2003___344.doc"/><Relationship Id="rId11" Type="http://schemas.openxmlformats.org/officeDocument/2006/relationships/image" Target="../media/image353.emf"/><Relationship Id="rId5" Type="http://schemas.openxmlformats.org/officeDocument/2006/relationships/slide" Target="slide6.xml"/><Relationship Id="rId10" Type="http://schemas.openxmlformats.org/officeDocument/2006/relationships/oleObject" Target="../embeddings/Microsoft_Word_97_-_2003___346.doc"/><Relationship Id="rId4" Type="http://schemas.openxmlformats.org/officeDocument/2006/relationships/image" Target="../media/image80.png"/><Relationship Id="rId9" Type="http://schemas.openxmlformats.org/officeDocument/2006/relationships/image" Target="../media/image352.emf"/></Relationships>
</file>

<file path=ppt/slides/_rels/slide2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48.doc"/><Relationship Id="rId3" Type="http://schemas.openxmlformats.org/officeDocument/2006/relationships/slide" Target="slide1.xml"/><Relationship Id="rId7" Type="http://schemas.openxmlformats.org/officeDocument/2006/relationships/image" Target="../media/image35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0.vml"/><Relationship Id="rId6" Type="http://schemas.openxmlformats.org/officeDocument/2006/relationships/oleObject" Target="../embeddings/Microsoft_Word_97_-_2003___347.doc"/><Relationship Id="rId11" Type="http://schemas.openxmlformats.org/officeDocument/2006/relationships/image" Target="../media/image356.emf"/><Relationship Id="rId5" Type="http://schemas.openxmlformats.org/officeDocument/2006/relationships/slide" Target="slide6.xml"/><Relationship Id="rId10" Type="http://schemas.openxmlformats.org/officeDocument/2006/relationships/oleObject" Target="../embeddings/Microsoft_Word_97_-_2003___349.doc"/><Relationship Id="rId4" Type="http://schemas.openxmlformats.org/officeDocument/2006/relationships/image" Target="../media/image80.png"/><Relationship Id="rId9" Type="http://schemas.openxmlformats.org/officeDocument/2006/relationships/image" Target="../media/image355.emf"/></Relationships>
</file>

<file path=ppt/slides/_rels/slide2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51.doc"/><Relationship Id="rId3" Type="http://schemas.openxmlformats.org/officeDocument/2006/relationships/slide" Target="slide1.xml"/><Relationship Id="rId7" Type="http://schemas.openxmlformats.org/officeDocument/2006/relationships/image" Target="../media/image35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1.vml"/><Relationship Id="rId6" Type="http://schemas.openxmlformats.org/officeDocument/2006/relationships/oleObject" Target="../embeddings/Microsoft_Word_97_-_2003___350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358.emf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35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2.vml"/><Relationship Id="rId6" Type="http://schemas.openxmlformats.org/officeDocument/2006/relationships/oleObject" Target="../embeddings/Microsoft_Word_97_-_2003___352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.emf"/><Relationship Id="rId5" Type="http://schemas.openxmlformats.org/officeDocument/2006/relationships/oleObject" Target="../embeddings/Microsoft_Word_97_-_2003___27.doc"/><Relationship Id="rId4" Type="http://schemas.openxmlformats.org/officeDocument/2006/relationships/slide" Target="slide3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3.vml"/><Relationship Id="rId5" Type="http://schemas.openxmlformats.org/officeDocument/2006/relationships/image" Target="../media/image360.emf"/><Relationship Id="rId4" Type="http://schemas.openxmlformats.org/officeDocument/2006/relationships/oleObject" Target="../embeddings/Microsoft_Word_97_-_2003___353.doc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4.vml"/><Relationship Id="rId5" Type="http://schemas.openxmlformats.org/officeDocument/2006/relationships/image" Target="../media/image361.emf"/><Relationship Id="rId4" Type="http://schemas.openxmlformats.org/officeDocument/2006/relationships/oleObject" Target="../embeddings/Microsoft_Word_97_-_2003___354.doc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5.vml"/><Relationship Id="rId5" Type="http://schemas.openxmlformats.org/officeDocument/2006/relationships/image" Target="../media/image362.emf"/><Relationship Id="rId4" Type="http://schemas.openxmlformats.org/officeDocument/2006/relationships/oleObject" Target="../embeddings/Microsoft_Word_97_-_2003___355.doc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6.vml"/><Relationship Id="rId5" Type="http://schemas.openxmlformats.org/officeDocument/2006/relationships/image" Target="../media/image363.emf"/><Relationship Id="rId4" Type="http://schemas.openxmlformats.org/officeDocument/2006/relationships/oleObject" Target="../embeddings/Microsoft_Word_97_-_2003___356.doc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7.vml"/><Relationship Id="rId5" Type="http://schemas.openxmlformats.org/officeDocument/2006/relationships/image" Target="../media/image364.emf"/><Relationship Id="rId4" Type="http://schemas.openxmlformats.org/officeDocument/2006/relationships/oleObject" Target="../embeddings/Microsoft_Word_97_-_2003___357.doc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8.vml"/><Relationship Id="rId5" Type="http://schemas.openxmlformats.org/officeDocument/2006/relationships/image" Target="../media/image365.emf"/><Relationship Id="rId4" Type="http://schemas.openxmlformats.org/officeDocument/2006/relationships/oleObject" Target="../embeddings/Microsoft_Word_97_-_2003___358.doc"/></Relationships>
</file>

<file path=ppt/slides/_rels/slide24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9.vml"/><Relationship Id="rId5" Type="http://schemas.openxmlformats.org/officeDocument/2006/relationships/image" Target="../media/image366.emf"/><Relationship Id="rId4" Type="http://schemas.openxmlformats.org/officeDocument/2006/relationships/oleObject" Target="../embeddings/Microsoft_Word_97_-_2003___359.doc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0.vml"/><Relationship Id="rId5" Type="http://schemas.openxmlformats.org/officeDocument/2006/relationships/image" Target="../media/image367.emf"/><Relationship Id="rId4" Type="http://schemas.openxmlformats.org/officeDocument/2006/relationships/oleObject" Target="../embeddings/Microsoft_Word_97_-_2003___360.doc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1.vml"/><Relationship Id="rId5" Type="http://schemas.openxmlformats.org/officeDocument/2006/relationships/image" Target="../media/image368.emf"/><Relationship Id="rId4" Type="http://schemas.openxmlformats.org/officeDocument/2006/relationships/oleObject" Target="../embeddings/Microsoft_Word_97_-_2003___361.doc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2.vml"/><Relationship Id="rId5" Type="http://schemas.openxmlformats.org/officeDocument/2006/relationships/image" Target="../media/image369.emf"/><Relationship Id="rId4" Type="http://schemas.openxmlformats.org/officeDocument/2006/relationships/oleObject" Target="../embeddings/Microsoft_Word_97_-_2003___362.doc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0.emf"/><Relationship Id="rId5" Type="http://schemas.openxmlformats.org/officeDocument/2006/relationships/oleObject" Target="../embeddings/Microsoft_Word_97_-_2003___28.doc"/><Relationship Id="rId4" Type="http://schemas.openxmlformats.org/officeDocument/2006/relationships/slide" Target="slide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30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.emf"/><Relationship Id="rId5" Type="http://schemas.openxmlformats.org/officeDocument/2006/relationships/oleObject" Target="../embeddings/Microsoft_Word_97_-_2003___29.doc"/><Relationship Id="rId10" Type="http://schemas.openxmlformats.org/officeDocument/2006/relationships/image" Target="../media/image33.emf"/><Relationship Id="rId4" Type="http://schemas.openxmlformats.org/officeDocument/2006/relationships/slide" Target="slide3.xml"/><Relationship Id="rId9" Type="http://schemas.openxmlformats.org/officeDocument/2006/relationships/oleObject" Target="../embeddings/Microsoft_Word_97_-_2003___31.doc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33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4.emf"/><Relationship Id="rId5" Type="http://schemas.openxmlformats.org/officeDocument/2006/relationships/oleObject" Target="../embeddings/Microsoft_Word_97_-_2003___32.doc"/><Relationship Id="rId10" Type="http://schemas.openxmlformats.org/officeDocument/2006/relationships/image" Target="../media/image36.emf"/><Relationship Id="rId4" Type="http://schemas.openxmlformats.org/officeDocument/2006/relationships/slide" Target="slide3.xml"/><Relationship Id="rId9" Type="http://schemas.openxmlformats.org/officeDocument/2006/relationships/oleObject" Target="../embeddings/Microsoft_Word_97_-_2003___34.doc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0.emf"/><Relationship Id="rId4" Type="http://schemas.openxmlformats.org/officeDocument/2006/relationships/oleObject" Target="../embeddings/Microsoft_Word_97_-_2003___35.doc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__1.doc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1.emf"/><Relationship Id="rId4" Type="http://schemas.openxmlformats.org/officeDocument/2006/relationships/oleObject" Target="../embeddings/Microsoft_Word_97_-_2003___36.doc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38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2.emf"/><Relationship Id="rId5" Type="http://schemas.openxmlformats.org/officeDocument/2006/relationships/oleObject" Target="../embeddings/Microsoft_Word_97_-_2003___37.doc"/><Relationship Id="rId4" Type="http://schemas.openxmlformats.org/officeDocument/2006/relationships/slide" Target="slide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4.emf"/><Relationship Id="rId5" Type="http://schemas.openxmlformats.org/officeDocument/2006/relationships/oleObject" Target="../embeddings/Microsoft_Word_97_-_2003___39.doc"/><Relationship Id="rId4" Type="http://schemas.openxmlformats.org/officeDocument/2006/relationships/slide" Target="slide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41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5.emf"/><Relationship Id="rId5" Type="http://schemas.openxmlformats.org/officeDocument/2006/relationships/oleObject" Target="../embeddings/Microsoft_Word_97_-_2003___40.doc"/><Relationship Id="rId4" Type="http://schemas.openxmlformats.org/officeDocument/2006/relationships/slide" Target="slide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7.emf"/><Relationship Id="rId5" Type="http://schemas.openxmlformats.org/officeDocument/2006/relationships/oleObject" Target="../embeddings/Microsoft_Word_97_-_2003___42.doc"/><Relationship Id="rId4" Type="http://schemas.openxmlformats.org/officeDocument/2006/relationships/slide" Target="slide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44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8.emf"/><Relationship Id="rId5" Type="http://schemas.openxmlformats.org/officeDocument/2006/relationships/oleObject" Target="../embeddings/Microsoft_Word_97_-_2003___43.doc"/><Relationship Id="rId4" Type="http://schemas.openxmlformats.org/officeDocument/2006/relationships/slide" Target="slide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0.emf"/><Relationship Id="rId5" Type="http://schemas.openxmlformats.org/officeDocument/2006/relationships/oleObject" Target="../embeddings/Microsoft_Word_97_-_2003___45.doc"/><Relationship Id="rId4" Type="http://schemas.openxmlformats.org/officeDocument/2006/relationships/slide" Target="slide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1.emf"/><Relationship Id="rId5" Type="http://schemas.openxmlformats.org/officeDocument/2006/relationships/oleObject" Target="../embeddings/Microsoft_Word_97_-_2003___46.doc"/><Relationship Id="rId4" Type="http://schemas.openxmlformats.org/officeDocument/2006/relationships/slide" Target="slide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52.emf"/><Relationship Id="rId4" Type="http://schemas.openxmlformats.org/officeDocument/2006/relationships/oleObject" Target="../embeddings/Microsoft_Word_97_-_2003___47.doc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3.emf"/><Relationship Id="rId4" Type="http://schemas.openxmlformats.org/officeDocument/2006/relationships/oleObject" Target="../embeddings/Microsoft_Word_97_-_2003___48.doc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__2.doc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54.emf"/><Relationship Id="rId4" Type="http://schemas.openxmlformats.org/officeDocument/2006/relationships/oleObject" Target="../embeddings/Microsoft_Word_97_-_2003___49.doc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51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5.emf"/><Relationship Id="rId5" Type="http://schemas.openxmlformats.org/officeDocument/2006/relationships/oleObject" Target="../embeddings/Microsoft_Word_97_-_2003___50.doc"/><Relationship Id="rId4" Type="http://schemas.openxmlformats.org/officeDocument/2006/relationships/slide" Target="slide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53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7.emf"/><Relationship Id="rId5" Type="http://schemas.openxmlformats.org/officeDocument/2006/relationships/oleObject" Target="../embeddings/Microsoft_Word_97_-_2003___52.doc"/><Relationship Id="rId4" Type="http://schemas.openxmlformats.org/officeDocument/2006/relationships/slide" Target="slide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9.emf"/><Relationship Id="rId5" Type="http://schemas.openxmlformats.org/officeDocument/2006/relationships/oleObject" Target="../embeddings/Microsoft_Word_97_-_2003___54.doc"/><Relationship Id="rId4" Type="http://schemas.openxmlformats.org/officeDocument/2006/relationships/slide" Target="slide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0.emf"/><Relationship Id="rId5" Type="http://schemas.openxmlformats.org/officeDocument/2006/relationships/oleObject" Target="../embeddings/Microsoft_Word_97_-_2003___55.doc"/><Relationship Id="rId4" Type="http://schemas.openxmlformats.org/officeDocument/2006/relationships/slide" Target="slide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57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1.emf"/><Relationship Id="rId5" Type="http://schemas.openxmlformats.org/officeDocument/2006/relationships/oleObject" Target="../embeddings/Microsoft_Word_97_-_2003___56.doc"/><Relationship Id="rId10" Type="http://schemas.openxmlformats.org/officeDocument/2006/relationships/image" Target="../media/image63.emf"/><Relationship Id="rId4" Type="http://schemas.openxmlformats.org/officeDocument/2006/relationships/slide" Target="slide3.xml"/><Relationship Id="rId9" Type="http://schemas.openxmlformats.org/officeDocument/2006/relationships/oleObject" Target="../embeddings/Microsoft_Word_97_-_2003___58.doc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4.emf"/><Relationship Id="rId5" Type="http://schemas.openxmlformats.org/officeDocument/2006/relationships/oleObject" Target="../embeddings/Microsoft_Word_97_-_2003___59.doc"/><Relationship Id="rId4" Type="http://schemas.openxmlformats.org/officeDocument/2006/relationships/slide" Target="slide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5.emf"/><Relationship Id="rId5" Type="http://schemas.openxmlformats.org/officeDocument/2006/relationships/oleObject" Target="../embeddings/Microsoft_Word_97_-_2003___60.doc"/><Relationship Id="rId4" Type="http://schemas.openxmlformats.org/officeDocument/2006/relationships/slide" Target="slide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66.emf"/><Relationship Id="rId4" Type="http://schemas.openxmlformats.org/officeDocument/2006/relationships/oleObject" Target="../embeddings/Microsoft_Word_97_-_2003___61.doc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67.emf"/><Relationship Id="rId4" Type="http://schemas.openxmlformats.org/officeDocument/2006/relationships/oleObject" Target="../embeddings/Microsoft_Word_97_-_2003___62.doc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__3.doc"/><Relationship Id="rId4" Type="http://schemas.openxmlformats.org/officeDocument/2006/relationships/slide" Target="slide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Microsoft_Word_97_-_2003___64.doc"/><Relationship Id="rId5" Type="http://schemas.openxmlformats.org/officeDocument/2006/relationships/image" Target="../media/image68.emf"/><Relationship Id="rId4" Type="http://schemas.openxmlformats.org/officeDocument/2006/relationships/oleObject" Target="../embeddings/Microsoft_Word_97_-_2003___63.doc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70.emf"/><Relationship Id="rId5" Type="http://schemas.openxmlformats.org/officeDocument/2006/relationships/oleObject" Target="../embeddings/Microsoft_Word_97_-_2003___65.doc"/><Relationship Id="rId4" Type="http://schemas.openxmlformats.org/officeDocument/2006/relationships/slide" Target="slide3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67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71.emf"/><Relationship Id="rId5" Type="http://schemas.openxmlformats.org/officeDocument/2006/relationships/oleObject" Target="../embeddings/Microsoft_Word_97_-_2003___66.doc"/><Relationship Id="rId10" Type="http://schemas.openxmlformats.org/officeDocument/2006/relationships/image" Target="../media/image73.emf"/><Relationship Id="rId4" Type="http://schemas.openxmlformats.org/officeDocument/2006/relationships/slide" Target="slide3.xml"/><Relationship Id="rId9" Type="http://schemas.openxmlformats.org/officeDocument/2006/relationships/oleObject" Target="../embeddings/Microsoft_Word_97_-_2003___68.doc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70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74.emf"/><Relationship Id="rId5" Type="http://schemas.openxmlformats.org/officeDocument/2006/relationships/oleObject" Target="../embeddings/Microsoft_Word_97_-_2003___69.doc"/><Relationship Id="rId4" Type="http://schemas.openxmlformats.org/officeDocument/2006/relationships/slide" Target="slide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72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76.emf"/><Relationship Id="rId5" Type="http://schemas.openxmlformats.org/officeDocument/2006/relationships/oleObject" Target="../embeddings/Microsoft_Word_97_-_2003___71.doc"/><Relationship Id="rId10" Type="http://schemas.openxmlformats.org/officeDocument/2006/relationships/image" Target="../media/image73.emf"/><Relationship Id="rId4" Type="http://schemas.openxmlformats.org/officeDocument/2006/relationships/slide" Target="slide3.xml"/><Relationship Id="rId9" Type="http://schemas.openxmlformats.org/officeDocument/2006/relationships/oleObject" Target="../embeddings/Microsoft_Word_97_-_2003___73.doc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78.emf"/><Relationship Id="rId5" Type="http://schemas.openxmlformats.org/officeDocument/2006/relationships/oleObject" Target="../embeddings/Microsoft_Word_97_-_2003___74.doc"/><Relationship Id="rId4" Type="http://schemas.openxmlformats.org/officeDocument/2006/relationships/slide" Target="slide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6.xml"/><Relationship Id="rId5" Type="http://schemas.openxmlformats.org/officeDocument/2006/relationships/slide" Target="slide57.xml"/><Relationship Id="rId4" Type="http://schemas.openxmlformats.org/officeDocument/2006/relationships/slide" Target="slide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76.doc"/><Relationship Id="rId3" Type="http://schemas.openxmlformats.org/officeDocument/2006/relationships/slide" Target="slide1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Microsoft_Word_97_-_2003___75.doc"/><Relationship Id="rId11" Type="http://schemas.openxmlformats.org/officeDocument/2006/relationships/image" Target="../media/image83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77.doc"/><Relationship Id="rId4" Type="http://schemas.openxmlformats.org/officeDocument/2006/relationships/image" Target="../media/image79.png"/><Relationship Id="rId9" Type="http://schemas.openxmlformats.org/officeDocument/2006/relationships/image" Target="../media/image82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79.doc"/><Relationship Id="rId3" Type="http://schemas.openxmlformats.org/officeDocument/2006/relationships/slide" Target="slide1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Microsoft_Word_97_-_2003___78.doc"/><Relationship Id="rId11" Type="http://schemas.openxmlformats.org/officeDocument/2006/relationships/image" Target="../media/image86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80.doc"/><Relationship Id="rId4" Type="http://schemas.openxmlformats.org/officeDocument/2006/relationships/image" Target="../media/image79.png"/><Relationship Id="rId9" Type="http://schemas.openxmlformats.org/officeDocument/2006/relationships/image" Target="../media/image85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82.doc"/><Relationship Id="rId3" Type="http://schemas.openxmlformats.org/officeDocument/2006/relationships/slide" Target="slide1.xml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Microsoft_Word_97_-_2003___81.doc"/><Relationship Id="rId11" Type="http://schemas.openxmlformats.org/officeDocument/2006/relationships/image" Target="../media/image89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83.doc"/><Relationship Id="rId4" Type="http://schemas.openxmlformats.org/officeDocument/2006/relationships/image" Target="../media/image79.png"/><Relationship Id="rId9" Type="http://schemas.openxmlformats.org/officeDocument/2006/relationships/image" Target="../media/image8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oleObject" Target="../embeddings/Microsoft_Word_97_-_2003___4.doc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85.doc"/><Relationship Id="rId3" Type="http://schemas.openxmlformats.org/officeDocument/2006/relationships/slide" Target="slide1.xml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Microsoft_Word_97_-_2003___84.doc"/><Relationship Id="rId11" Type="http://schemas.openxmlformats.org/officeDocument/2006/relationships/image" Target="../media/image92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86.doc"/><Relationship Id="rId4" Type="http://schemas.openxmlformats.org/officeDocument/2006/relationships/image" Target="../media/image79.png"/><Relationship Id="rId9" Type="http://schemas.openxmlformats.org/officeDocument/2006/relationships/image" Target="../media/image91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88.doc"/><Relationship Id="rId3" Type="http://schemas.openxmlformats.org/officeDocument/2006/relationships/slide" Target="slide1.xml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Microsoft_Word_97_-_2003___87.doc"/><Relationship Id="rId11" Type="http://schemas.openxmlformats.org/officeDocument/2006/relationships/image" Target="../media/image95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89.doc"/><Relationship Id="rId4" Type="http://schemas.openxmlformats.org/officeDocument/2006/relationships/image" Target="../media/image79.png"/><Relationship Id="rId9" Type="http://schemas.openxmlformats.org/officeDocument/2006/relationships/image" Target="../media/image94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91.doc"/><Relationship Id="rId3" Type="http://schemas.openxmlformats.org/officeDocument/2006/relationships/slide" Target="slide1.xml"/><Relationship Id="rId7" Type="http://schemas.openxmlformats.org/officeDocument/2006/relationships/image" Target="../media/image9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Microsoft_Word_97_-_2003___90.doc"/><Relationship Id="rId11" Type="http://schemas.openxmlformats.org/officeDocument/2006/relationships/image" Target="../media/image98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92.doc"/><Relationship Id="rId4" Type="http://schemas.openxmlformats.org/officeDocument/2006/relationships/image" Target="../media/image79.png"/><Relationship Id="rId9" Type="http://schemas.openxmlformats.org/officeDocument/2006/relationships/image" Target="../media/image97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94.doc"/><Relationship Id="rId3" Type="http://schemas.openxmlformats.org/officeDocument/2006/relationships/slide" Target="slide1.xml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Microsoft_Word_97_-_2003___93.doc"/><Relationship Id="rId11" Type="http://schemas.openxmlformats.org/officeDocument/2006/relationships/image" Target="../media/image101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95.doc"/><Relationship Id="rId4" Type="http://schemas.openxmlformats.org/officeDocument/2006/relationships/image" Target="../media/image79.png"/><Relationship Id="rId9" Type="http://schemas.openxmlformats.org/officeDocument/2006/relationships/image" Target="../media/image100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02.emf"/><Relationship Id="rId4" Type="http://schemas.openxmlformats.org/officeDocument/2006/relationships/oleObject" Target="../embeddings/Microsoft_Word_97_-_2003___96.doc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103.emf"/><Relationship Id="rId4" Type="http://schemas.openxmlformats.org/officeDocument/2006/relationships/oleObject" Target="../embeddings/Microsoft_Word_97_-_2003___97.doc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80.png"/><Relationship Id="rId5" Type="http://schemas.openxmlformats.org/officeDocument/2006/relationships/image" Target="../media/image104.emf"/><Relationship Id="rId4" Type="http://schemas.openxmlformats.org/officeDocument/2006/relationships/oleObject" Target="../embeddings/Microsoft_Word_97_-_2003___98.doc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0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Microsoft_Word_97_-_2003___99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01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80.png"/><Relationship Id="rId5" Type="http://schemas.openxmlformats.org/officeDocument/2006/relationships/image" Target="../media/image106.emf"/><Relationship Id="rId4" Type="http://schemas.openxmlformats.org/officeDocument/2006/relationships/oleObject" Target="../embeddings/Microsoft_Word_97_-_2003___100.doc"/><Relationship Id="rId9" Type="http://schemas.openxmlformats.org/officeDocument/2006/relationships/image" Target="../media/image107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80.png"/><Relationship Id="rId5" Type="http://schemas.openxmlformats.org/officeDocument/2006/relationships/image" Target="../media/image108.emf"/><Relationship Id="rId4" Type="http://schemas.openxmlformats.org/officeDocument/2006/relationships/oleObject" Target="../embeddings/Microsoft_Word_97_-_2003___102.doc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emf"/><Relationship Id="rId4" Type="http://schemas.openxmlformats.org/officeDocument/2006/relationships/oleObject" Target="../embeddings/Microsoft_Word_97_-_2003___5.doc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Microsoft_Word_97_-_2003___103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05.doc"/><Relationship Id="rId3" Type="http://schemas.openxmlformats.org/officeDocument/2006/relationships/slide" Target="slide1.xml"/><Relationship Id="rId7" Type="http://schemas.openxmlformats.org/officeDocument/2006/relationships/image" Target="../media/image1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Microsoft_Word_97_-_2003___104.doc"/><Relationship Id="rId5" Type="http://schemas.openxmlformats.org/officeDocument/2006/relationships/slide" Target="slide6.xml"/><Relationship Id="rId4" Type="http://schemas.openxmlformats.org/officeDocument/2006/relationships/image" Target="../media/image80.png"/><Relationship Id="rId9" Type="http://schemas.openxmlformats.org/officeDocument/2006/relationships/image" Target="../media/image111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80.png"/><Relationship Id="rId5" Type="http://schemas.openxmlformats.org/officeDocument/2006/relationships/image" Target="../media/image112.emf"/><Relationship Id="rId4" Type="http://schemas.openxmlformats.org/officeDocument/2006/relationships/oleObject" Target="../embeddings/Microsoft_Word_97_-_2003___106.doc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80.png"/><Relationship Id="rId5" Type="http://schemas.openxmlformats.org/officeDocument/2006/relationships/image" Target="../media/image113.emf"/><Relationship Id="rId4" Type="http://schemas.openxmlformats.org/officeDocument/2006/relationships/oleObject" Target="../embeddings/Microsoft_Word_97_-_2003___107.doc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09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80.png"/><Relationship Id="rId5" Type="http://schemas.openxmlformats.org/officeDocument/2006/relationships/image" Target="../media/image114.emf"/><Relationship Id="rId4" Type="http://schemas.openxmlformats.org/officeDocument/2006/relationships/oleObject" Target="../embeddings/Microsoft_Word_97_-_2003___108.doc"/><Relationship Id="rId9" Type="http://schemas.openxmlformats.org/officeDocument/2006/relationships/image" Target="../media/image115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80.png"/><Relationship Id="rId5" Type="http://schemas.openxmlformats.org/officeDocument/2006/relationships/image" Target="../media/image116.emf"/><Relationship Id="rId4" Type="http://schemas.openxmlformats.org/officeDocument/2006/relationships/oleObject" Target="../embeddings/Microsoft_Word_97_-_2003___110.doc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1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Microsoft_Word_97_-_2003___111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Microsoft_Word_97_-_2003___112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14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80.png"/><Relationship Id="rId5" Type="http://schemas.openxmlformats.org/officeDocument/2006/relationships/image" Target="../media/image119.emf"/><Relationship Id="rId4" Type="http://schemas.openxmlformats.org/officeDocument/2006/relationships/oleObject" Target="../embeddings/Microsoft_Word_97_-_2003___113.doc"/><Relationship Id="rId9" Type="http://schemas.openxmlformats.org/officeDocument/2006/relationships/image" Target="../media/image120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2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Microsoft_Word_97_-_2003___115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emf"/><Relationship Id="rId5" Type="http://schemas.openxmlformats.org/officeDocument/2006/relationships/oleObject" Target="../embeddings/Microsoft_Word_97_-_2003___6.doc"/><Relationship Id="rId4" Type="http://schemas.openxmlformats.org/officeDocument/2006/relationships/slide" Target="slide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80.png"/><Relationship Id="rId5" Type="http://schemas.openxmlformats.org/officeDocument/2006/relationships/image" Target="../media/image122.emf"/><Relationship Id="rId4" Type="http://schemas.openxmlformats.org/officeDocument/2006/relationships/oleObject" Target="../embeddings/Microsoft_Word_97_-_2003___116.doc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80.png"/><Relationship Id="rId5" Type="http://schemas.openxmlformats.org/officeDocument/2006/relationships/image" Target="../media/image123.emf"/><Relationship Id="rId4" Type="http://schemas.openxmlformats.org/officeDocument/2006/relationships/oleObject" Target="../embeddings/Microsoft_Word_97_-_2003___117.doc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19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80.png"/><Relationship Id="rId5" Type="http://schemas.openxmlformats.org/officeDocument/2006/relationships/image" Target="../media/image124.emf"/><Relationship Id="rId4" Type="http://schemas.openxmlformats.org/officeDocument/2006/relationships/oleObject" Target="../embeddings/Microsoft_Word_97_-_2003___118.doc"/><Relationship Id="rId9" Type="http://schemas.openxmlformats.org/officeDocument/2006/relationships/image" Target="../media/image125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2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Microsoft_Word_97_-_2003___120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2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Microsoft_Word_97_-_2003___121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23.doc"/><Relationship Id="rId3" Type="http://schemas.openxmlformats.org/officeDocument/2006/relationships/slide" Target="slide1.xml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80.png"/><Relationship Id="rId5" Type="http://schemas.openxmlformats.org/officeDocument/2006/relationships/image" Target="../media/image128.emf"/><Relationship Id="rId4" Type="http://schemas.openxmlformats.org/officeDocument/2006/relationships/oleObject" Target="../embeddings/Microsoft_Word_97_-_2003___122.doc"/><Relationship Id="rId9" Type="http://schemas.openxmlformats.org/officeDocument/2006/relationships/image" Target="../media/image129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Microsoft_Word_97_-_2003___124.doc"/><Relationship Id="rId5" Type="http://schemas.openxmlformats.org/officeDocument/2006/relationships/slide" Target="slide6.xml"/><Relationship Id="rId4" Type="http://schemas.openxmlformats.org/officeDocument/2006/relationships/image" Target="../media/image8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3.vml"/><Relationship Id="rId5" Type="http://schemas.openxmlformats.org/officeDocument/2006/relationships/image" Target="../media/image131.emf"/><Relationship Id="rId4" Type="http://schemas.openxmlformats.org/officeDocument/2006/relationships/oleObject" Target="../embeddings/Microsoft_Word_97_-_2003___125.doc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132.emf"/><Relationship Id="rId4" Type="http://schemas.openxmlformats.org/officeDocument/2006/relationships/oleObject" Target="../embeddings/Microsoft_Word_97_-_2003___126.doc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5.vml"/><Relationship Id="rId5" Type="http://schemas.openxmlformats.org/officeDocument/2006/relationships/image" Target="../media/image133.emf"/><Relationship Id="rId4" Type="http://schemas.openxmlformats.org/officeDocument/2006/relationships/oleObject" Target="../embeddings/Microsoft_Word_97_-_2003___127.doc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slide" Target="slide1.xml"/><Relationship Id="rId7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emf"/><Relationship Id="rId5" Type="http://schemas.openxmlformats.org/officeDocument/2006/relationships/oleObject" Target="../embeddings/Microsoft_Word_97_-_2003___7.doc"/><Relationship Id="rId4" Type="http://schemas.openxmlformats.org/officeDocument/2006/relationships/slide" Target="slide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134.emf"/><Relationship Id="rId4" Type="http://schemas.openxmlformats.org/officeDocument/2006/relationships/oleObject" Target="../embeddings/Microsoft_Word_97_-_2003___128.doc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7.vml"/><Relationship Id="rId5" Type="http://schemas.openxmlformats.org/officeDocument/2006/relationships/image" Target="../media/image135.emf"/><Relationship Id="rId4" Type="http://schemas.openxmlformats.org/officeDocument/2006/relationships/oleObject" Target="../embeddings/Microsoft_Word_97_-_2003___129.doc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136.emf"/><Relationship Id="rId4" Type="http://schemas.openxmlformats.org/officeDocument/2006/relationships/oleObject" Target="../embeddings/Microsoft_Word_97_-_2003___130.doc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6.xml"/><Relationship Id="rId5" Type="http://schemas.openxmlformats.org/officeDocument/2006/relationships/slide" Target="slide94.xml"/><Relationship Id="rId4" Type="http://schemas.openxmlformats.org/officeDocument/2006/relationships/slide" Target="slide1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32.doc"/><Relationship Id="rId3" Type="http://schemas.openxmlformats.org/officeDocument/2006/relationships/slide" Target="slide1.xml"/><Relationship Id="rId7" Type="http://schemas.openxmlformats.org/officeDocument/2006/relationships/image" Target="../media/image1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Microsoft_Word_97_-_2003___131.doc"/><Relationship Id="rId11" Type="http://schemas.openxmlformats.org/officeDocument/2006/relationships/image" Target="../media/image139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133.doc"/><Relationship Id="rId4" Type="http://schemas.openxmlformats.org/officeDocument/2006/relationships/image" Target="../media/image79.png"/><Relationship Id="rId9" Type="http://schemas.openxmlformats.org/officeDocument/2006/relationships/image" Target="../media/image138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35.doc"/><Relationship Id="rId3" Type="http://schemas.openxmlformats.org/officeDocument/2006/relationships/slide" Target="slide1.xml"/><Relationship Id="rId7" Type="http://schemas.openxmlformats.org/officeDocument/2006/relationships/image" Target="../media/image14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Microsoft_Word_97_-_2003___134.doc"/><Relationship Id="rId11" Type="http://schemas.openxmlformats.org/officeDocument/2006/relationships/image" Target="../media/image142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136.doc"/><Relationship Id="rId4" Type="http://schemas.openxmlformats.org/officeDocument/2006/relationships/image" Target="../media/image79.png"/><Relationship Id="rId9" Type="http://schemas.openxmlformats.org/officeDocument/2006/relationships/image" Target="../media/image141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38.doc"/><Relationship Id="rId3" Type="http://schemas.openxmlformats.org/officeDocument/2006/relationships/slide" Target="slide1.xml"/><Relationship Id="rId7" Type="http://schemas.openxmlformats.org/officeDocument/2006/relationships/image" Target="../media/image14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Microsoft_Word_97_-_2003___137.doc"/><Relationship Id="rId11" Type="http://schemas.openxmlformats.org/officeDocument/2006/relationships/image" Target="../media/image145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139.doc"/><Relationship Id="rId4" Type="http://schemas.openxmlformats.org/officeDocument/2006/relationships/image" Target="../media/image79.png"/><Relationship Id="rId9" Type="http://schemas.openxmlformats.org/officeDocument/2006/relationships/image" Target="../media/image144.e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41.doc"/><Relationship Id="rId3" Type="http://schemas.openxmlformats.org/officeDocument/2006/relationships/slide" Target="slide1.xml"/><Relationship Id="rId7" Type="http://schemas.openxmlformats.org/officeDocument/2006/relationships/image" Target="../media/image14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Microsoft_Word_97_-_2003___140.doc"/><Relationship Id="rId11" Type="http://schemas.openxmlformats.org/officeDocument/2006/relationships/image" Target="../media/image148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142.doc"/><Relationship Id="rId4" Type="http://schemas.openxmlformats.org/officeDocument/2006/relationships/image" Target="../media/image79.png"/><Relationship Id="rId9" Type="http://schemas.openxmlformats.org/officeDocument/2006/relationships/image" Target="../media/image147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44.doc"/><Relationship Id="rId3" Type="http://schemas.openxmlformats.org/officeDocument/2006/relationships/slide" Target="slide1.xml"/><Relationship Id="rId7" Type="http://schemas.openxmlformats.org/officeDocument/2006/relationships/image" Target="../media/image14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Microsoft_Word_97_-_2003___143.doc"/><Relationship Id="rId11" Type="http://schemas.openxmlformats.org/officeDocument/2006/relationships/image" Target="../media/image151.emf"/><Relationship Id="rId5" Type="http://schemas.openxmlformats.org/officeDocument/2006/relationships/slide" Target="slide3.xml"/><Relationship Id="rId10" Type="http://schemas.openxmlformats.org/officeDocument/2006/relationships/oleObject" Target="../embeddings/Microsoft_Word_97_-_2003___145.doc"/><Relationship Id="rId4" Type="http://schemas.openxmlformats.org/officeDocument/2006/relationships/image" Target="../media/image79.png"/><Relationship Id="rId9" Type="http://schemas.openxmlformats.org/officeDocument/2006/relationships/image" Target="../media/image150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5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Microsoft_Word_97_-_2003___146.doc"/><Relationship Id="rId5" Type="http://schemas.openxmlformats.org/officeDocument/2006/relationships/slide" Target="slide3.xml"/><Relationship Id="rId4" Type="http://schemas.openxmlformats.org/officeDocument/2006/relationships/image" Target="../media/image7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16"/>
          <p:cNvGrpSpPr>
            <a:grpSpLocks/>
          </p:cNvGrpSpPr>
          <p:nvPr/>
        </p:nvGrpSpPr>
        <p:grpSpPr bwMode="auto">
          <a:xfrm>
            <a:off x="0" y="692150"/>
            <a:ext cx="9144000" cy="6165850"/>
            <a:chOff x="0" y="692696"/>
            <a:chExt cx="9144000" cy="6165304"/>
          </a:xfrm>
        </p:grpSpPr>
        <p:sp>
          <p:nvSpPr>
            <p:cNvPr id="5" name="矩形 4"/>
            <p:cNvSpPr/>
            <p:nvPr/>
          </p:nvSpPr>
          <p:spPr>
            <a:xfrm>
              <a:off x="0" y="692696"/>
              <a:ext cx="9144000" cy="61653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467544" y="751464"/>
              <a:ext cx="8266406" cy="5701872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5000">
                  <a:schemeClr val="bg1">
                    <a:lumMod val="0"/>
                    <a:lumOff val="100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0">
              <a:noFill/>
            </a:ln>
            <a:effectLst>
              <a:outerShdw blurRad="63500" dist="63500" dir="5400000" sx="101000" sy="101000" algn="ctr" rotWithShape="0">
                <a:schemeClr val="bg1">
                  <a:lumMod val="65000"/>
                </a:schemeClr>
              </a:outerShdw>
            </a:effectLst>
            <a:scene3d>
              <a:camera prst="orthographicFront"/>
              <a:lightRig rig="threePt" dir="t"/>
            </a:scene3d>
            <a:sp3d>
              <a:bevelT w="6350" h="82550"/>
              <a:bevelB w="6350" h="825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95413" y="3006725"/>
            <a:ext cx="641032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u="sng">
                <a:solidFill>
                  <a:schemeClr val="hlink"/>
                </a:solidFill>
              </a:rPr>
              <a:t>技法</a:t>
            </a:r>
            <a:r>
              <a:rPr lang="zh-CN" altLang="en-US" sz="2400" b="1" u="sng">
                <a:solidFill>
                  <a:schemeClr val="hlink"/>
                </a:solidFill>
                <a:hlinkClick r:id="rId2" action="ppaction://hlinkpres?slideindex=1&amp;slidetitle="/>
              </a:rPr>
              <a:t>篇</a:t>
            </a:r>
            <a:r>
              <a:rPr lang="zh-CN" altLang="en-US" sz="2400" b="1" u="sng">
                <a:solidFill>
                  <a:schemeClr val="hlink"/>
                </a:solidFill>
              </a:rPr>
              <a:t>　选择题</a:t>
            </a:r>
            <a:r>
              <a:rPr lang="zh-CN" altLang="en-US" sz="2400" b="1" u="sng">
                <a:solidFill>
                  <a:schemeClr val="hlink"/>
                </a:solidFill>
                <a:hlinkClick r:id="rId3" action="ppaction://hlinksldjump"/>
              </a:rPr>
              <a:t>、</a:t>
            </a:r>
            <a:r>
              <a:rPr lang="zh-CN" altLang="en-US" sz="2400" b="1" u="sng">
                <a:solidFill>
                  <a:schemeClr val="hlink"/>
                </a:solidFill>
              </a:rPr>
              <a:t>填空题常用解法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hlinkClick r:id="rId4" action="ppaction://hlinksldjump"/>
              </a:rPr>
              <a:t>第</a:t>
            </a:r>
            <a:r>
              <a:rPr lang="en-US" altLang="zh-CN" sz="2400" b="1">
                <a:solidFill>
                  <a:srgbClr val="C00000"/>
                </a:solidFill>
                <a:latin typeface="宋体" panose="02010600030101010101" pitchFamily="2" charset="-122"/>
                <a:hlinkClick r:id="rId4" action="ppaction://hlinksldjump"/>
              </a:rPr>
              <a:t>1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hlinkClick r:id="rId4" action="ppaction://hlinksldjump"/>
              </a:rPr>
              <a:t>讲</a:t>
            </a:r>
            <a:r>
              <a:rPr lang="zh-CN" altLang="en-US" sz="2400" b="1" u="sng">
                <a:solidFill>
                  <a:srgbClr val="C00000"/>
                </a:solidFill>
                <a:latin typeface="宋体" panose="02010600030101010101" pitchFamily="2" charset="-122"/>
                <a:hlinkClick r:id="rId4" action="ppaction://hlinksldjump"/>
              </a:rPr>
              <a:t>　</a:t>
            </a:r>
            <a:r>
              <a:rPr lang="zh-CN" altLang="en-US" sz="2400" b="1" u="sng">
                <a:solidFill>
                  <a:schemeClr val="hlink"/>
                </a:solidFill>
                <a:hlinkClick r:id="rId4" action="ppaction://hlinksldjump"/>
              </a:rPr>
              <a:t>集合与常用逻辑用语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hlinkClick r:id="rId4" action="ppaction://hlinksldjump"/>
              </a:rPr>
              <a:t>　</a:t>
            </a:r>
            <a:endParaRPr lang="zh-CN" altLang="en-US" sz="2400" b="1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u="sng">
                <a:solidFill>
                  <a:srgbClr val="C00000"/>
                </a:solidFill>
                <a:latin typeface="宋体" panose="02010600030101010101" pitchFamily="2" charset="-122"/>
                <a:hlinkClick r:id="rId5" action="ppaction://hlinksldjump"/>
              </a:rPr>
              <a:t>第</a:t>
            </a:r>
            <a:r>
              <a:rPr lang="en-US" altLang="zh-CN" sz="2400" b="1" u="sng">
                <a:solidFill>
                  <a:srgbClr val="C00000"/>
                </a:solidFill>
                <a:latin typeface="宋体" panose="02010600030101010101" pitchFamily="2" charset="-122"/>
                <a:hlinkClick r:id="rId5" action="ppaction://hlinksldjump"/>
              </a:rPr>
              <a:t>2</a:t>
            </a:r>
            <a:r>
              <a:rPr lang="zh-CN" altLang="en-US" sz="2400" b="1" u="sng">
                <a:solidFill>
                  <a:srgbClr val="C00000"/>
                </a:solidFill>
                <a:latin typeface="宋体" panose="02010600030101010101" pitchFamily="2" charset="-122"/>
                <a:hlinkClick r:id="rId5" action="ppaction://hlinksldjump"/>
              </a:rPr>
              <a:t>讲</a:t>
            </a:r>
            <a:r>
              <a:rPr lang="zh-CN" altLang="en-US" sz="2400" b="1" u="sng">
                <a:solidFill>
                  <a:schemeClr val="hlink"/>
                </a:solidFill>
                <a:latin typeface="宋体" panose="02010600030101010101" pitchFamily="2" charset="-122"/>
                <a:hlinkClick r:id="rId5" action="ppaction://hlinksldjump"/>
              </a:rPr>
              <a:t>  平面向量与</a:t>
            </a:r>
            <a:r>
              <a:rPr lang="zh-CN" altLang="en-US" sz="2400" b="1" u="sng">
                <a:solidFill>
                  <a:schemeClr val="hlink"/>
                </a:solidFill>
                <a:latin typeface="宋体" panose="02010600030101010101" pitchFamily="2" charset="-122"/>
              </a:rPr>
              <a:t>复数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u="sng">
                <a:solidFill>
                  <a:schemeClr val="hlink"/>
                </a:solidFill>
                <a:latin typeface="宋体" panose="02010600030101010101" pitchFamily="2" charset="-122"/>
                <a:hlinkClick r:id="rId6" action="ppaction://hlinksldjump"/>
              </a:rPr>
              <a:t>第</a:t>
            </a:r>
            <a:r>
              <a:rPr lang="en-US" altLang="zh-CN" sz="2400" b="1" u="sng">
                <a:solidFill>
                  <a:schemeClr val="hlink"/>
                </a:solidFill>
                <a:latin typeface="宋体" panose="02010600030101010101" pitchFamily="2" charset="-122"/>
                <a:hlinkClick r:id="rId6" action="ppaction://hlinksldjump"/>
              </a:rPr>
              <a:t>3</a:t>
            </a:r>
            <a:r>
              <a:rPr lang="zh-CN" altLang="en-US" sz="2400" b="1" u="sng">
                <a:solidFill>
                  <a:schemeClr val="hlink"/>
                </a:solidFill>
                <a:latin typeface="宋体" panose="02010600030101010101" pitchFamily="2" charset="-122"/>
                <a:hlinkClick r:id="rId6" action="ppaction://hlinksldjump"/>
              </a:rPr>
              <a:t>讲  不等式与</a:t>
            </a:r>
            <a:r>
              <a:rPr lang="zh-CN" altLang="en-US" sz="2400" b="1" u="sng">
                <a:solidFill>
                  <a:schemeClr val="hlink"/>
                </a:solidFill>
                <a:hlinkClick r:id="rId6" action="ppaction://hlinksldjump"/>
              </a:rPr>
              <a:t>线性规划</a:t>
            </a:r>
            <a:endParaRPr lang="zh-CN" altLang="en-US" sz="2400" b="1" u="sng">
              <a:solidFill>
                <a:schemeClr val="hlink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u="sng">
                <a:solidFill>
                  <a:schemeClr val="hlink"/>
                </a:solidFill>
                <a:latin typeface="宋体" panose="02010600030101010101" pitchFamily="2" charset="-122"/>
              </a:rPr>
              <a:t>第</a:t>
            </a:r>
            <a:r>
              <a:rPr lang="en-US" altLang="zh-CN" sz="2400" b="1" u="sng">
                <a:solidFill>
                  <a:schemeClr val="hlink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b="1" u="sng">
                <a:solidFill>
                  <a:schemeClr val="hlink"/>
                </a:solidFill>
                <a:latin typeface="宋体" panose="02010600030101010101" pitchFamily="2" charset="-122"/>
              </a:rPr>
              <a:t>讲  算法、</a:t>
            </a:r>
            <a:r>
              <a:rPr lang="zh-CN" altLang="en-US" sz="2400" b="1" u="sng">
                <a:solidFill>
                  <a:schemeClr val="hlink"/>
                </a:solidFill>
                <a:latin typeface="宋体" panose="02010600030101010101" pitchFamily="2" charset="-122"/>
                <a:hlinkClick r:id="rId7" action="ppaction://hlinksldjump"/>
              </a:rPr>
              <a:t>推理</a:t>
            </a:r>
            <a:r>
              <a:rPr lang="zh-CN" altLang="en-US" sz="2400" b="1" u="sng">
                <a:solidFill>
                  <a:schemeClr val="hlink"/>
                </a:solidFill>
                <a:latin typeface="宋体" panose="02010600030101010101" pitchFamily="2" charset="-122"/>
              </a:rPr>
              <a:t>证明、排列、组合与二项式定理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77963" y="2109092"/>
            <a:ext cx="2092588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幼圆" pitchFamily="49" charset="-122"/>
                <a:ea typeface="幼圆" pitchFamily="49" charset="-122"/>
              </a:rPr>
              <a:t>目 录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408113" y="2781300"/>
            <a:ext cx="6480175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611188" y="1341438"/>
            <a:ext cx="8135937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40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专题一　突破高考客观题常考问题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39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4340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331913" y="2133600"/>
          <a:ext cx="7073900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Document" r:id="rId5" imgW="7480536" imgH="5745379" progId="Word.Document.8">
                  <p:embed/>
                </p:oleObj>
              </mc:Choice>
              <mc:Fallback>
                <p:oleObj name="Document" r:id="rId5" imgW="7480536" imgH="574537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33600"/>
                        <a:ext cx="7073900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27163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8431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87450" y="1824038"/>
          <a:ext cx="7272338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2" name="Document" r:id="rId6" imgW="7546053" imgH="2346537" progId="Word.Document.8">
                  <p:embed/>
                </p:oleObj>
              </mc:Choice>
              <mc:Fallback>
                <p:oleObj name="Document" r:id="rId6" imgW="7546053" imgH="234653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24038"/>
                        <a:ext cx="7272338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103313" y="3711575"/>
          <a:ext cx="46513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3" name="Document" r:id="rId8" imgW="4931322" imgH="795212" progId="Word.Document.8">
                  <p:embed/>
                </p:oleObj>
              </mc:Choice>
              <mc:Fallback>
                <p:oleObj name="Document" r:id="rId8" imgW="4931322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711575"/>
                        <a:ext cx="46513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103313" y="4422775"/>
          <a:ext cx="7272337" cy="267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4" name="Document" r:id="rId10" imgW="7458576" imgH="2755867" progId="Word.Document.8">
                  <p:embed/>
                </p:oleObj>
              </mc:Choice>
              <mc:Fallback>
                <p:oleObj name="Document" r:id="rId10" imgW="7458576" imgH="27558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422775"/>
                        <a:ext cx="7272337" cy="267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541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01700" y="1277938"/>
          <a:ext cx="73818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6" name="Document" r:id="rId6" imgW="8050755" imgH="2022529" progId="Word.Document.8">
                  <p:embed/>
                </p:oleObj>
              </mc:Choice>
              <mc:Fallback>
                <p:oleObj name="Document" r:id="rId6" imgW="8050755" imgH="202252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277938"/>
                        <a:ext cx="73818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685800" y="2770188"/>
          <a:ext cx="27035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Document" r:id="rId8" imgW="2956490" imgH="791972" progId="Word.Document.8">
                  <p:embed/>
                </p:oleObj>
              </mc:Choice>
              <mc:Fallback>
                <p:oleObj name="Document" r:id="rId8" imgW="2956490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70188"/>
                        <a:ext cx="270351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920750" y="3754438"/>
          <a:ext cx="7620000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Document" r:id="rId10" imgW="7850242" imgH="3753091" progId="Word.Document.8">
                  <p:embed/>
                </p:oleObj>
              </mc:Choice>
              <mc:Fallback>
                <p:oleObj name="Document" r:id="rId10" imgW="7850242" imgH="375309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754438"/>
                        <a:ext cx="7620000" cy="363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27163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8431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16013" y="1828800"/>
          <a:ext cx="72294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Document" r:id="rId6" imgW="7536694" imgH="2346537" progId="Word.Document.8">
                  <p:embed/>
                </p:oleObj>
              </mc:Choice>
              <mc:Fallback>
                <p:oleObj name="Document" r:id="rId6" imgW="7536694" imgH="234653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28800"/>
                        <a:ext cx="7229475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900113" y="3297238"/>
          <a:ext cx="46529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name="Document" r:id="rId8" imgW="4921606" imgH="795212" progId="Word.Document.8">
                  <p:embed/>
                </p:oleObj>
              </mc:Choice>
              <mc:Fallback>
                <p:oleObj name="Document" r:id="rId8" imgW="4921606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97238"/>
                        <a:ext cx="46529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149350" y="4010025"/>
          <a:ext cx="722788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2" name="Document" r:id="rId10" imgW="7448857" imgH="2755867" progId="Word.Document.8">
                  <p:embed/>
                </p:oleObj>
              </mc:Choice>
              <mc:Fallback>
                <p:oleObj name="Document" r:id="rId10" imgW="7448857" imgH="27558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010025"/>
                        <a:ext cx="7227888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9683" name="内容占位符 2"/>
          <p:cNvSpPr>
            <a:spLocks noGrp="1"/>
          </p:cNvSpPr>
          <p:nvPr>
            <p:ph idx="4294967295"/>
          </p:nvPr>
        </p:nvSpPr>
        <p:spPr>
          <a:xfrm>
            <a:off x="684213" y="908050"/>
            <a:ext cx="6983412" cy="1008063"/>
          </a:xfrm>
        </p:spPr>
        <p:txBody>
          <a:bodyPr/>
          <a:lstStyle/>
          <a:p>
            <a:pPr marL="0" indent="0" algn="ctr" eaLnBrk="1" hangingPunct="1">
              <a:lnSpc>
                <a:spcPts val="3500"/>
              </a:lnSpc>
              <a:spcBef>
                <a:spcPct val="0"/>
              </a:spcBef>
              <a:buFont typeface="Arial" charset="0"/>
              <a:buNone/>
              <a:defRPr/>
            </a:pPr>
            <a:r>
              <a:rPr lang="en-US" altLang="zh-CN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——</a:t>
            </a:r>
            <a:r>
              <a:rPr lang="en-US" altLang="zh-CN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基础知识必备 </a:t>
            </a:r>
            <a:r>
              <a:rPr lang="en-US" altLang="zh-CN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——</a:t>
            </a:r>
            <a:endParaRPr lang="en-US" altLang="zh-CN" sz="2400" b="1" dirty="0" smtClean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lnSpc>
                <a:spcPct val="122000"/>
              </a:lnSpc>
              <a:spcBef>
                <a:spcPct val="0"/>
              </a:spcBef>
              <a:buFont typeface="Arial" charset="0"/>
              <a:buNone/>
              <a:defRPr/>
            </a:pPr>
            <a:r>
              <a:rPr lang="zh-CN" altLang="en-US" sz="2400" b="1" dirty="0" smtClean="0">
                <a:latin typeface="宋体" pitchFamily="2" charset="-122"/>
              </a:rPr>
              <a:t>　　</a:t>
            </a: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116013" y="1828800"/>
          <a:ext cx="7261225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" name="Document" r:id="rId4" imgW="7552076" imgH="3596273" progId="Word.Document.8">
                  <p:embed/>
                </p:oleObj>
              </mc:Choice>
              <mc:Fallback>
                <p:oleObj name="Document" r:id="rId4" imgW="7552076" imgH="359627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28800"/>
                        <a:ext cx="7261225" cy="360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116013" y="1828800"/>
          <a:ext cx="7234237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Document" r:id="rId4" imgW="7523288" imgH="4037977" progId="Word.Document.8">
                  <p:embed/>
                </p:oleObj>
              </mc:Choice>
              <mc:Fallback>
                <p:oleObj name="Document" r:id="rId4" imgW="7523288" imgH="403797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28800"/>
                        <a:ext cx="7234237" cy="397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116013" y="1484313"/>
          <a:ext cx="7234237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Document" r:id="rId4" imgW="7523288" imgH="4738512" progId="Word.Document.8">
                  <p:embed/>
                </p:oleObj>
              </mc:Choice>
              <mc:Fallback>
                <p:oleObj name="Document" r:id="rId4" imgW="7523288" imgH="473851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84313"/>
                        <a:ext cx="7234237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1059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00113" y="1339850"/>
          <a:ext cx="7523162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4" name="Document" r:id="rId4" imgW="7844483" imgH="5759419" progId="Word.Document.8">
                  <p:embed/>
                </p:oleObj>
              </mc:Choice>
              <mc:Fallback>
                <p:oleObj name="Document" r:id="rId4" imgW="7844483" imgH="575941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39850"/>
                        <a:ext cx="7523162" cy="551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7893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8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79388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1161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67665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6449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06475" y="1235075"/>
          <a:ext cx="7086600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8" name="Document" r:id="rId6" imgW="7502855" imgH="5177645" progId="Word.Document.8">
                  <p:embed/>
                </p:oleObj>
              </mc:Choice>
              <mc:Fallback>
                <p:oleObj name="Document" r:id="rId6" imgW="7502855" imgH="517764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235075"/>
                        <a:ext cx="7086600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1264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71550" y="1581150"/>
          <a:ext cx="7467600" cy="455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8" name="Document" r:id="rId4" imgW="7841963" imgH="4953000" progId="Word.Document.8">
                  <p:embed/>
                </p:oleObj>
              </mc:Choice>
              <mc:Fallback>
                <p:oleObj name="Document" r:id="rId4" imgW="7841963" imgH="495300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81150"/>
                        <a:ext cx="7467600" cy="455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2111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6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611188" y="1028700"/>
          <a:ext cx="6797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9" name="Document" r:id="rId8" imgW="7119828" imgH="1106667" progId="Word.Document.8">
                  <p:embed/>
                </p:oleObj>
              </mc:Choice>
              <mc:Fallback>
                <p:oleObj name="Document" r:id="rId8" imgW="7119828" imgH="110666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28700"/>
                        <a:ext cx="67976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1366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042988" y="1844675"/>
          <a:ext cx="7450137" cy="551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Document" r:id="rId4" imgW="7771405" imgH="5745379" progId="Word.Document.8">
                  <p:embed/>
                </p:oleObj>
              </mc:Choice>
              <mc:Fallback>
                <p:oleObj name="Document" r:id="rId4" imgW="7771405" imgH="574537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7450137" cy="551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497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0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5364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36575" y="1322388"/>
          <a:ext cx="4027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Document" r:id="rId5" imgW="4304111" imgH="1182558" progId="Word.Document.8">
                  <p:embed/>
                </p:oleObj>
              </mc:Choice>
              <mc:Fallback>
                <p:oleObj name="Document" r:id="rId5" imgW="4304111" imgH="11825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322388"/>
                        <a:ext cx="4027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1913" y="1989138"/>
          <a:ext cx="6953250" cy="43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Document" r:id="rId7" imgW="7461096" imgH="4734115" progId="Word.Document.8">
                  <p:embed/>
                </p:oleObj>
              </mc:Choice>
              <mc:Fallback>
                <p:oleObj name="Document" r:id="rId7" imgW="7461096" imgH="473411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89138"/>
                        <a:ext cx="6953250" cy="439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1469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211263" y="2349500"/>
          <a:ext cx="697865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Document" r:id="rId6" imgW="7502855" imgH="8347162" progId="Word.Document.8">
                  <p:embed/>
                </p:oleObj>
              </mc:Choice>
              <mc:Fallback>
                <p:oleObj name="Document" r:id="rId6" imgW="7502855" imgH="834716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349500"/>
                        <a:ext cx="697865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1571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42988" y="1055688"/>
          <a:ext cx="697865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4" name="Document" r:id="rId6" imgW="7502855" imgH="8347162" progId="Word.Document.8">
                  <p:embed/>
                </p:oleObj>
              </mc:Choice>
              <mc:Fallback>
                <p:oleObj name="Document" r:id="rId6" imgW="7502855" imgH="834716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55688"/>
                        <a:ext cx="697865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1673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16013" y="2227263"/>
          <a:ext cx="6804025" cy="792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Document" r:id="rId6" imgW="6909956" imgH="8013794" progId="Word.Document.8">
                  <p:embed/>
                </p:oleObj>
              </mc:Choice>
              <mc:Fallback>
                <p:oleObj name="Document" r:id="rId6" imgW="6909956" imgH="801379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27263"/>
                        <a:ext cx="6804025" cy="792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869950" y="1171575"/>
          <a:ext cx="6797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Document" r:id="rId8" imgW="7119828" imgH="1106667" progId="Word.Document.8">
                  <p:embed/>
                </p:oleObj>
              </mc:Choice>
              <mc:Fallback>
                <p:oleObj name="Document" r:id="rId8" imgW="7119828" imgH="110666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171575"/>
                        <a:ext cx="67976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1776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49338" y="1708150"/>
          <a:ext cx="6804025" cy="792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2" name="Document" r:id="rId6" imgW="6909956" imgH="8013794" progId="Word.Document.8">
                  <p:embed/>
                </p:oleObj>
              </mc:Choice>
              <mc:Fallback>
                <p:oleObj name="Document" r:id="rId6" imgW="6909956" imgH="801379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708150"/>
                        <a:ext cx="6804025" cy="792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1878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03325" y="1492250"/>
          <a:ext cx="6951663" cy="444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Document" r:id="rId4" imgW="7350580" imgH="4718274" progId="Word.Document.8">
                  <p:embed/>
                </p:oleObj>
              </mc:Choice>
              <mc:Fallback>
                <p:oleObj name="Document" r:id="rId4" imgW="7350580" imgH="471827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92250"/>
                        <a:ext cx="6951663" cy="444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7338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0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7179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1981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16013" y="1341438"/>
          <a:ext cx="7369175" cy="568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Document" r:id="rId4" imgW="7792285" imgH="6027986" progId="Word.Document.8">
                  <p:embed/>
                </p:oleObj>
              </mc:Choice>
              <mc:Fallback>
                <p:oleObj name="Document" r:id="rId4" imgW="7792285" imgH="602798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1438"/>
                        <a:ext cx="7369175" cy="568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4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2083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00113" y="1125538"/>
          <a:ext cx="5943600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0" name="Document" r:id="rId4" imgW="6203661" imgH="2057450" progId="Word.Document.8">
                  <p:embed/>
                </p:oleObj>
              </mc:Choice>
              <mc:Fallback>
                <p:oleObj name="Document" r:id="rId4" imgW="620366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25538"/>
                        <a:ext cx="5943600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667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8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08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6013" y="1662113"/>
          <a:ext cx="7248525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Document" r:id="rId8" imgW="7552893" imgH="5045162" progId="Word.Document.8">
                  <p:embed/>
                </p:oleObj>
              </mc:Choice>
              <mc:Fallback>
                <p:oleObj name="Document" r:id="rId8" imgW="7552893" imgH="504516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62113"/>
                        <a:ext cx="7248525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2185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062038" y="2273300"/>
          <a:ext cx="7221537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Document" r:id="rId4" imgW="7640010" imgH="3672089" progId="Word.Document.8">
                  <p:embed/>
                </p:oleObj>
              </mc:Choice>
              <mc:Fallback>
                <p:oleObj name="Document" r:id="rId4" imgW="7640010" imgH="367208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273300"/>
                        <a:ext cx="7221537" cy="346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82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2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288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667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08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46163" y="1196975"/>
          <a:ext cx="7167562" cy="578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2" name="Document" r:id="rId6" imgW="7579172" imgH="5669057" progId="Word.Document.8">
                  <p:embed/>
                </p:oleObj>
              </mc:Choice>
              <mc:Fallback>
                <p:oleObj name="Document" r:id="rId6" imgW="7579172" imgH="566905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196975"/>
                        <a:ext cx="7167562" cy="578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2390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01700" y="1196975"/>
          <a:ext cx="5862638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2" name="Document" r:id="rId4" imgW="6203661" imgH="2057450" progId="Word.Document.8">
                  <p:embed/>
                </p:oleObj>
              </mc:Choice>
              <mc:Fallback>
                <p:oleObj name="Document" r:id="rId4" imgW="620366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196975"/>
                        <a:ext cx="5862638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10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9038" y="2222500"/>
          <a:ext cx="7489825" cy="684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3" name="Document" r:id="rId8" imgW="7814604" imgH="7132853" progId="Word.Document.8">
                  <p:embed/>
                </p:oleObj>
              </mc:Choice>
              <mc:Fallback>
                <p:oleObj name="Document" r:id="rId8" imgW="7814604" imgH="71328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222500"/>
                        <a:ext cx="7489825" cy="684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80603" y="3508042"/>
            <a:ext cx="7685118" cy="121710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59632" y="899428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变式</a:t>
            </a:r>
            <a:r>
              <a:rPr lang="en-US" altLang="zh-CN" dirty="0" smtClean="0">
                <a:solidFill>
                  <a:srgbClr val="0070C0"/>
                </a:solidFill>
              </a:rPr>
              <a:t>3</a:t>
            </a:r>
            <a:r>
              <a:rPr lang="zh-CN" altLang="en-US" dirty="0" smtClean="0">
                <a:solidFill>
                  <a:srgbClr val="0070C0"/>
                </a:solidFill>
              </a:rPr>
              <a:t>（深一模第</a:t>
            </a:r>
            <a:r>
              <a:rPr lang="en-US" altLang="zh-CN" dirty="0" smtClean="0">
                <a:solidFill>
                  <a:srgbClr val="0070C0"/>
                </a:solidFill>
              </a:rPr>
              <a:t>10</a:t>
            </a:r>
            <a:r>
              <a:rPr lang="zh-CN" altLang="en-US" dirty="0" smtClean="0">
                <a:solidFill>
                  <a:srgbClr val="0070C0"/>
                </a:solidFill>
              </a:rPr>
              <a:t>题）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59632" y="2910736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变式</a:t>
            </a:r>
            <a:r>
              <a:rPr lang="en-US" altLang="zh-CN" dirty="0" smtClean="0">
                <a:solidFill>
                  <a:srgbClr val="0070C0"/>
                </a:solidFill>
              </a:rPr>
              <a:t>4</a:t>
            </a:r>
            <a:r>
              <a:rPr lang="zh-CN" altLang="en-US" dirty="0" smtClean="0">
                <a:solidFill>
                  <a:srgbClr val="0070C0"/>
                </a:solidFill>
              </a:rPr>
              <a:t>（深一模第</a:t>
            </a:r>
            <a:r>
              <a:rPr lang="en-US" altLang="zh-CN" dirty="0" smtClean="0">
                <a:solidFill>
                  <a:srgbClr val="0070C0"/>
                </a:solidFill>
              </a:rPr>
              <a:t>12</a:t>
            </a:r>
            <a:r>
              <a:rPr lang="zh-CN" altLang="en-US" dirty="0" smtClean="0">
                <a:solidFill>
                  <a:srgbClr val="0070C0"/>
                </a:solidFill>
              </a:rPr>
              <a:t>题）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603" y="1344450"/>
            <a:ext cx="6908593" cy="1641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52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2493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20788" y="1557338"/>
          <a:ext cx="7489825" cy="684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Document" r:id="rId6" imgW="7814604" imgH="7132853" progId="Word.Document.8">
                  <p:embed/>
                </p:oleObj>
              </mc:Choice>
              <mc:Fallback>
                <p:oleObj name="Document" r:id="rId6" imgW="7814604" imgH="71328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557338"/>
                        <a:ext cx="7489825" cy="684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595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667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08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258888" y="1160463"/>
          <a:ext cx="7261225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Document" r:id="rId6" imgW="7569452" imgH="5669057" progId="Word.Document.8">
                  <p:embed/>
                </p:oleObj>
              </mc:Choice>
              <mc:Fallback>
                <p:oleObj name="Document" r:id="rId6" imgW="7569452" imgH="566905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60463"/>
                        <a:ext cx="7261225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pic>
        <p:nvPicPr>
          <p:cNvPr id="125959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688" y="3908425"/>
            <a:ext cx="584835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2697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981075"/>
          <a:ext cx="7491412" cy="684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8" name="Document" r:id="rId6" imgW="7805244" imgH="7132853" progId="Word.Document.8">
                  <p:embed/>
                </p:oleObj>
              </mc:Choice>
              <mc:Fallback>
                <p:oleObj name="Document" r:id="rId6" imgW="7805244" imgH="71328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7491412" cy="684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2800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7338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7179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2063750"/>
          <a:ext cx="7489825" cy="683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Document" r:id="rId6" imgW="7805244" imgH="7132853" progId="Word.Document.8">
                  <p:embed/>
                </p:oleObj>
              </mc:Choice>
              <mc:Fallback>
                <p:oleObj name="Document" r:id="rId6" imgW="7805244" imgH="71328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3750"/>
                        <a:ext cx="7489825" cy="683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902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667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08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928688" y="1346200"/>
          <a:ext cx="7261225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2" name="Document" r:id="rId6" imgW="7569452" imgH="5669057" progId="Word.Document.8">
                  <p:embed/>
                </p:oleObj>
              </mc:Choice>
              <mc:Fallback>
                <p:oleObj name="Document" r:id="rId6" imgW="7569452" imgH="566905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346200"/>
                        <a:ext cx="7261225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79513" y="4187825"/>
          <a:ext cx="58483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3" name="Document" r:id="rId8" imgW="6184581" imgH="2057450" progId="Word.Document.8">
                  <p:embed/>
                </p:oleObj>
              </mc:Choice>
              <mc:Fallback>
                <p:oleObj name="Document" r:id="rId8" imgW="618458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187825"/>
                        <a:ext cx="58483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3005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667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08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130053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71550" y="908050"/>
          <a:ext cx="7467600" cy="817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0" name="Document" r:id="rId6" imgW="7786165" imgH="8518886" progId="Word.Document.8">
                  <p:embed/>
                </p:oleObj>
              </mc:Choice>
              <mc:Fallback>
                <p:oleObj name="Document" r:id="rId6" imgW="7786165" imgH="851888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050"/>
                        <a:ext cx="7467600" cy="817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3107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766763" y="1049338"/>
          <a:ext cx="7853362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4" name="Document" r:id="rId4" imgW="7947439" imgH="5915303" progId="Word.Document.8">
                  <p:embed/>
                </p:oleObj>
              </mc:Choice>
              <mc:Fallback>
                <p:oleObj name="Document" r:id="rId4" imgW="7947439" imgH="591530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049338"/>
                        <a:ext cx="7853362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7338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8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7179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3209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87450" y="1666875"/>
          <a:ext cx="7348538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8" name="Document" r:id="rId6" imgW="7663049" imgH="4465908" progId="Word.Document.8">
                  <p:embed/>
                </p:oleObj>
              </mc:Choice>
              <mc:Fallback>
                <p:oleObj name="Document" r:id="rId6" imgW="7663049" imgH="446590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66875"/>
                        <a:ext cx="7348538" cy="427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3312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16013" y="1492250"/>
          <a:ext cx="6535737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8" name="Document" r:id="rId4" imgW="6914996" imgH="2044849" progId="Word.Document.8">
                  <p:embed/>
                </p:oleObj>
              </mc:Choice>
              <mc:Fallback>
                <p:oleObj name="Document" r:id="rId4" imgW="6914996" imgH="204484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92250"/>
                        <a:ext cx="6535737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6013" y="2454275"/>
          <a:ext cx="723900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9" name="Document" r:id="rId8" imgW="7641810" imgH="4168901" progId="Word.Document.8">
                  <p:embed/>
                </p:oleObj>
              </mc:Choice>
              <mc:Fallback>
                <p:oleObj name="Document" r:id="rId8" imgW="7641810" imgH="416890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54275"/>
                        <a:ext cx="7239000" cy="395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3414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052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7450" y="2195513"/>
          <a:ext cx="7153275" cy="38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6" name="Document" r:id="rId6" imgW="7641810" imgH="4168901" progId="Word.Document.8">
                  <p:embed/>
                </p:oleObj>
              </mc:Choice>
              <mc:Fallback>
                <p:oleObj name="Document" r:id="rId6" imgW="7641810" imgH="416890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95513"/>
                        <a:ext cx="7153275" cy="389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116013" y="2060575"/>
          <a:ext cx="7396162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Document" r:id="rId4" imgW="7830443" imgH="4546550" progId="Word.Document.8">
                  <p:embed/>
                </p:oleObj>
              </mc:Choice>
              <mc:Fallback>
                <p:oleObj name="Document" r:id="rId4" imgW="7830443" imgH="45465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7396162" cy="428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3517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667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08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16013" y="1738313"/>
          <a:ext cx="7359650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0" name="Document" r:id="rId6" imgW="7672409" imgH="4424507" progId="Word.Document.8">
                  <p:embed/>
                </p:oleObj>
              </mc:Choice>
              <mc:Fallback>
                <p:oleObj name="Document" r:id="rId6" imgW="7672409" imgH="442450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38313"/>
                        <a:ext cx="7359650" cy="424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4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3619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68375" y="1735138"/>
          <a:ext cx="6440488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0" name="Document" r:id="rId4" imgW="6914996" imgH="2044849" progId="Word.Document.8">
                  <p:embed/>
                </p:oleObj>
              </mc:Choice>
              <mc:Fallback>
                <p:oleObj name="Document" r:id="rId4" imgW="6914996" imgH="204484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735138"/>
                        <a:ext cx="6440488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497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198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36663" y="2627313"/>
          <a:ext cx="7151687" cy="38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1" name="Document" r:id="rId8" imgW="7641810" imgH="4168901" progId="Word.Document.8">
                  <p:embed/>
                </p:oleObj>
              </mc:Choice>
              <mc:Fallback>
                <p:oleObj name="Document" r:id="rId8" imgW="7641810" imgH="416890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627313"/>
                        <a:ext cx="7151687" cy="389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3721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sp>
        <p:nvSpPr>
          <p:cNvPr id="3" name="内容占位符 2"/>
          <p:cNvSpPr>
            <a:spLocks/>
          </p:cNvSpPr>
          <p:nvPr/>
        </p:nvSpPr>
        <p:spPr bwMode="auto">
          <a:xfrm>
            <a:off x="684213" y="1054100"/>
            <a:ext cx="7920037" cy="539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ts val="3500"/>
              </a:lnSpc>
              <a:buFont typeface="Arial" charset="0"/>
              <a:buNone/>
              <a:defRPr/>
            </a:pPr>
            <a:r>
              <a:rPr lang="en-US" altLang="zh-CN"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r>
              <a:rPr lang="en-US" altLang="zh-CN"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教师备用例题 </a:t>
            </a:r>
            <a:r>
              <a:rPr lang="en-US" altLang="zh-CN"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endParaRPr lang="en-US" altLang="zh-CN" sz="2400" b="1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122000"/>
              </a:lnSpc>
              <a:buFont typeface="Arial" charset="0"/>
              <a:buNone/>
              <a:defRPr/>
            </a:pPr>
            <a:r>
              <a:rPr lang="zh-CN" altLang="en-US" sz="2400" b="1">
                <a:latin typeface="宋体" pitchFamily="2" charset="-122"/>
              </a:rPr>
              <a:t>　　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190625" y="2349500"/>
          <a:ext cx="741362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7" name="Document" r:id="rId4" imgW="7820364" imgH="5151725" progId="Word.Document.8">
                  <p:embed/>
                </p:oleObj>
              </mc:Choice>
              <mc:Fallback>
                <p:oleObj name="Document" r:id="rId4" imgW="7820364" imgH="515172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349500"/>
                        <a:ext cx="7413625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3824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173163" y="1528763"/>
          <a:ext cx="7402512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1" name="Document" r:id="rId4" imgW="7811004" imgH="5151725" progId="Word.Document.8">
                  <p:embed/>
                </p:oleObj>
              </mc:Choice>
              <mc:Fallback>
                <p:oleObj name="Document" r:id="rId4" imgW="7811004" imgH="515172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28763"/>
                        <a:ext cx="7402512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3926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173163" y="1308100"/>
          <a:ext cx="637222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1" name="Document" r:id="rId4" imgW="6372135" imgH="2322776" progId="Word.Document.8">
                  <p:embed/>
                </p:oleObj>
              </mc:Choice>
              <mc:Fallback>
                <p:oleObj name="Document" r:id="rId4" imgW="6372135" imgH="232277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308100"/>
                        <a:ext cx="6372225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173163" y="3500438"/>
          <a:ext cx="637222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2" name="Document" r:id="rId6" imgW="6372135" imgH="2773867" progId="Word.Document.8">
                  <p:embed/>
                </p:oleObj>
              </mc:Choice>
              <mc:Fallback>
                <p:oleObj name="Document" r:id="rId6" imgW="6372135" imgH="277386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500438"/>
                        <a:ext cx="6372225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4029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平面向量与复数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112838" y="3629025"/>
          <a:ext cx="7326312" cy="816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5" name="Document" r:id="rId4" imgW="7820364" imgH="8717251" progId="Word.Document.8">
                  <p:embed/>
                </p:oleObj>
              </mc:Choice>
              <mc:Fallback>
                <p:oleObj name="Document" r:id="rId4" imgW="7820364" imgH="8717251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629025"/>
                        <a:ext cx="7326312" cy="816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7"/>
          <p:cNvGraphicFramePr>
            <a:graphicFrameLocks noChangeAspect="1"/>
          </p:cNvGraphicFramePr>
          <p:nvPr/>
        </p:nvGraphicFramePr>
        <p:xfrm>
          <a:off x="1116013" y="1452563"/>
          <a:ext cx="71088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6" name="Document" r:id="rId6" imgW="7504655" imgH="2179493" progId="Word.Document.8">
                  <p:embed/>
                </p:oleObj>
              </mc:Choice>
              <mc:Fallback>
                <p:oleObj name="Document" r:id="rId6" imgW="7504655" imgH="217949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52563"/>
                        <a:ext cx="7108825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00113" y="2708275"/>
            <a:ext cx="7704137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讲　不等式与线性规划</a:t>
            </a:r>
            <a:endParaRPr lang="en-US" altLang="zh-CN" sz="44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4131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12875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动作按钮: 自定义 8">
            <a:hlinkClick r:id="rId4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4131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sp>
        <p:nvSpPr>
          <p:cNvPr id="141319" name="内容占位符 2">
            <a:hlinkClick r:id="rId6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12838" y="1196975"/>
          <a:ext cx="7131050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0" name="Document" r:id="rId6" imgW="7400618" imgH="2075090" progId="Word.Document.8">
                  <p:embed/>
                </p:oleObj>
              </mc:Choice>
              <mc:Fallback>
                <p:oleObj name="Document" r:id="rId6" imgW="7400618" imgH="20750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196975"/>
                        <a:ext cx="7131050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827088" y="3003550"/>
          <a:ext cx="27955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1" name="Document" r:id="rId8" imgW="2956490" imgH="792332" progId="Word.Document.8">
                  <p:embed/>
                </p:oleObj>
              </mc:Choice>
              <mc:Fallback>
                <p:oleObj name="Document" r:id="rId8" imgW="2956490" imgH="79233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03550"/>
                        <a:ext cx="27955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112838" y="3957638"/>
          <a:ext cx="73691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2" name="Document" r:id="rId10" imgW="7591772" imgH="2755867" progId="Word.Document.8">
                  <p:embed/>
                </p:oleObj>
              </mc:Choice>
              <mc:Fallback>
                <p:oleObj name="Document" r:id="rId10" imgW="7591772" imgH="27558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957638"/>
                        <a:ext cx="73691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2827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2827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331913" y="1412875"/>
          <a:ext cx="695642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4" name="Document" r:id="rId6" imgW="7222065" imgH="2176613" progId="Word.Document.8">
                  <p:embed/>
                </p:oleObj>
              </mc:Choice>
              <mc:Fallback>
                <p:oleObj name="Document" r:id="rId6" imgW="7222065" imgH="21766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12875"/>
                        <a:ext cx="6956425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263650" y="3213100"/>
          <a:ext cx="49752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5" name="Document" r:id="rId8" imgW="5350182" imgH="789092" progId="Word.Document.8">
                  <p:embed/>
                </p:oleObj>
              </mc:Choice>
              <mc:Fallback>
                <p:oleObj name="Document" r:id="rId8" imgW="5350182" imgH="7890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213100"/>
                        <a:ext cx="49752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063625" y="4095750"/>
          <a:ext cx="7493000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6" name="Document" r:id="rId10" imgW="7492055" imgH="2765587" progId="Word.Document.8">
                  <p:embed/>
                </p:oleObj>
              </mc:Choice>
              <mc:Fallback>
                <p:oleObj name="Document" r:id="rId10" imgW="7492055" imgH="276558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095750"/>
                        <a:ext cx="7493000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541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541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68375" y="1566863"/>
          <a:ext cx="7021513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8" name="Document" r:id="rId6" imgW="7282543" imgH="2029009" progId="Word.Document.8">
                  <p:embed/>
                </p:oleObj>
              </mc:Choice>
              <mc:Fallback>
                <p:oleObj name="Document" r:id="rId6" imgW="7282543" imgH="202900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566863"/>
                        <a:ext cx="7021513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896938" y="2919413"/>
          <a:ext cx="3657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9" name="Document" r:id="rId8" imgW="3862221" imgH="779372" progId="Word.Document.8">
                  <p:embed/>
                </p:oleObj>
              </mc:Choice>
              <mc:Fallback>
                <p:oleObj name="Document" r:id="rId8" imgW="3862221" imgH="7793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919413"/>
                        <a:ext cx="3657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992188" y="3516313"/>
          <a:ext cx="7477125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0" name="Document" r:id="rId10" imgW="7476936" imgH="3169877" progId="Word.Document.8">
                  <p:embed/>
                </p:oleObj>
              </mc:Choice>
              <mc:Fallback>
                <p:oleObj name="Document" r:id="rId10" imgW="7476936" imgH="316987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516313"/>
                        <a:ext cx="7477125" cy="317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331913" y="2420938"/>
          <a:ext cx="7118350" cy="512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Document" r:id="rId4" imgW="7424018" imgH="5350090" progId="Word.Document.8">
                  <p:embed/>
                </p:oleObj>
              </mc:Choice>
              <mc:Fallback>
                <p:oleObj name="Document" r:id="rId4" imgW="7424018" imgH="535009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0938"/>
                        <a:ext cx="7118350" cy="512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2827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2827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209675" y="801688"/>
          <a:ext cx="700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2" name="Document" r:id="rId6" imgW="7300902" imgH="1971768" progId="Word.Document.8">
                  <p:embed/>
                </p:oleObj>
              </mc:Choice>
              <mc:Fallback>
                <p:oleObj name="Document" r:id="rId6" imgW="7300902" imgH="19717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801688"/>
                        <a:ext cx="7007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722313" y="2089150"/>
          <a:ext cx="2771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3" name="Document" r:id="rId8" imgW="2947134" imgH="791972" progId="Word.Document.8">
                  <p:embed/>
                </p:oleObj>
              </mc:Choice>
              <mc:Fallback>
                <p:oleObj name="Document" r:id="rId8" imgW="2947134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089150"/>
                        <a:ext cx="27717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004888" y="2600325"/>
          <a:ext cx="74549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4" name="Document" r:id="rId10" imgW="7454616" imgH="3962616" progId="Word.Document.8">
                  <p:embed/>
                </p:oleObj>
              </mc:Choice>
              <mc:Fallback>
                <p:oleObj name="Document" r:id="rId10" imgW="7454616" imgH="396261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600325"/>
                        <a:ext cx="74549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16013" y="820738"/>
          <a:ext cx="755967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6" name="Document" r:id="rId6" imgW="7560093" imgH="2374977" progId="Word.Document.8">
                  <p:embed/>
                </p:oleObj>
              </mc:Choice>
              <mc:Fallback>
                <p:oleObj name="Document" r:id="rId6" imgW="7560093" imgH="237497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20738"/>
                        <a:ext cx="7559675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746125" y="2479675"/>
          <a:ext cx="4616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7" name="Document" r:id="rId8" imgW="4931322" imgH="795212" progId="Word.Document.8">
                  <p:embed/>
                </p:oleObj>
              </mc:Choice>
              <mc:Fallback>
                <p:oleObj name="Document" r:id="rId8" imgW="4931322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479675"/>
                        <a:ext cx="46164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044575" y="3105150"/>
          <a:ext cx="7369175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8" name="Document" r:id="rId10" imgW="7802724" imgH="3764251" progId="Word.Document.8">
                  <p:embed/>
                </p:oleObj>
              </mc:Choice>
              <mc:Fallback>
                <p:oleObj name="Document" r:id="rId10" imgW="7802724" imgH="376425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105150"/>
                        <a:ext cx="7369175" cy="354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16013" y="1236663"/>
          <a:ext cx="7381875" cy="3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0" name="Document" r:id="rId6" imgW="7807764" imgH="3457524" progId="Word.Document.8">
                  <p:embed/>
                </p:oleObj>
              </mc:Choice>
              <mc:Fallback>
                <p:oleObj name="Document" r:id="rId6" imgW="7807764" imgH="34575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36663"/>
                        <a:ext cx="7381875" cy="326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258888" y="3665538"/>
          <a:ext cx="6669087" cy="40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1" name="Document" r:id="rId8" imgW="7203705" imgH="4372306" progId="Word.Document.8">
                  <p:embed/>
                </p:oleObj>
              </mc:Choice>
              <mc:Fallback>
                <p:oleObj name="Document" r:id="rId8" imgW="7203705" imgH="437230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65538"/>
                        <a:ext cx="6669087" cy="407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258888" y="2932113"/>
          <a:ext cx="45862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2" name="Document" r:id="rId10" imgW="4931322" imgH="795212" progId="Word.Document.8">
                  <p:embed/>
                </p:oleObj>
              </mc:Choice>
              <mc:Fallback>
                <p:oleObj name="Document" r:id="rId10" imgW="4931322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32113"/>
                        <a:ext cx="45862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00138" y="1312863"/>
          <a:ext cx="7462837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8" name="Document" r:id="rId6" imgW="7560093" imgH="2377498" progId="Word.Document.8">
                  <p:embed/>
                </p:oleObj>
              </mc:Choice>
              <mc:Fallback>
                <p:oleObj name="Document" r:id="rId6" imgW="7560093" imgH="237749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312863"/>
                        <a:ext cx="7462837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900113" y="3860800"/>
          <a:ext cx="4616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9" name="Document" r:id="rId8" imgW="4931322" imgH="795212" progId="Word.Document.8">
                  <p:embed/>
                </p:oleObj>
              </mc:Choice>
              <mc:Fallback>
                <p:oleObj name="Document" r:id="rId8" imgW="4931322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46164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0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042988" y="1341438"/>
          <a:ext cx="7261225" cy="461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Document" r:id="rId6" imgW="7802724" imgH="4953000" progId="Word.Document.8">
                  <p:embed/>
                </p:oleObj>
              </mc:Choice>
              <mc:Fallback>
                <p:oleObj name="Document" r:id="rId6" imgW="7802724" imgH="49530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7261225" cy="461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16013" y="893763"/>
          <a:ext cx="7381875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2" name="Document" r:id="rId6" imgW="7807764" imgH="3457524" progId="Word.Document.8">
                  <p:embed/>
                </p:oleObj>
              </mc:Choice>
              <mc:Fallback>
                <p:oleObj name="Document" r:id="rId6" imgW="7807764" imgH="34575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93763"/>
                        <a:ext cx="7381875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028700" y="3651250"/>
          <a:ext cx="6602413" cy="689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3" name="Document" r:id="rId8" imgW="7203705" imgH="7528142" progId="Word.Document.8">
                  <p:embed/>
                </p:oleObj>
              </mc:Choice>
              <mc:Fallback>
                <p:oleObj name="Document" r:id="rId8" imgW="7203705" imgH="752814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651250"/>
                        <a:ext cx="6602413" cy="689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044575" y="2930525"/>
          <a:ext cx="4586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4" name="Document" r:id="rId10" imgW="4931322" imgH="795212" progId="Word.Document.8">
                  <p:embed/>
                </p:oleObj>
              </mc:Choice>
              <mc:Fallback>
                <p:oleObj name="Document" r:id="rId10" imgW="4931322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930525"/>
                        <a:ext cx="45862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331913" y="1196975"/>
          <a:ext cx="6508750" cy="678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4" name="Document" r:id="rId6" imgW="7203705" imgH="7528142" progId="Word.Document.8">
                  <p:embed/>
                </p:oleObj>
              </mc:Choice>
              <mc:Fallback>
                <p:oleObj name="Document" r:id="rId6" imgW="7203705" imgH="752814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96975"/>
                        <a:ext cx="6508750" cy="678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84213" y="908050"/>
            <a:ext cx="7127875" cy="1152525"/>
          </a:xfrm>
        </p:spPr>
        <p:txBody>
          <a:bodyPr>
            <a:noAutofit/>
          </a:bodyPr>
          <a:lstStyle/>
          <a:p>
            <a:pPr marL="0" indent="0" algn="ctr" eaLnBrk="1" hangingPunct="1">
              <a:lnSpc>
                <a:spcPts val="3500"/>
              </a:lnSpc>
              <a:spcBef>
                <a:spcPct val="0"/>
              </a:spcBef>
              <a:buFont typeface="Arial" charset="0"/>
              <a:buNone/>
              <a:defRPr/>
            </a:pPr>
            <a:r>
              <a:rPr lang="en-US" altLang="zh-CN" sz="2400" b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r>
              <a:rPr lang="en-US" altLang="zh-CN" sz="2400" b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基础知识必备 </a:t>
            </a:r>
            <a:r>
              <a:rPr lang="en-US" altLang="zh-CN" sz="2400" b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endParaRPr lang="en-US" altLang="zh-CN" sz="2400" b="1" smtClean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indent="0" eaLnBrk="1" hangingPunct="1">
              <a:lnSpc>
                <a:spcPct val="122000"/>
              </a:lnSpc>
              <a:spcBef>
                <a:spcPct val="0"/>
              </a:spcBef>
              <a:buFont typeface="Arial" charset="0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　　</a:t>
            </a: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169988" y="2057400"/>
          <a:ext cx="7381875" cy="552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7" name="Document" r:id="rId4" imgW="7692416" imgH="5759076" progId="Word.Document.8">
                  <p:embed/>
                </p:oleObj>
              </mc:Choice>
              <mc:Fallback>
                <p:oleObj name="Document" r:id="rId4" imgW="7692416" imgH="575907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057400"/>
                        <a:ext cx="7381875" cy="552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不等式与线性规划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915988" y="1412875"/>
          <a:ext cx="7273925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0" name="Document" r:id="rId4" imgW="7684139" imgH="5759076" progId="Word.Document.8">
                  <p:embed/>
                </p:oleObj>
              </mc:Choice>
              <mc:Fallback>
                <p:oleObj name="Document" r:id="rId4" imgW="7684139" imgH="575907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412875"/>
                        <a:ext cx="7273925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5462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27088" y="1077913"/>
          <a:ext cx="7523162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name="Document" r:id="rId4" imgW="7844483" imgH="5759419" progId="Word.Document.8">
                  <p:embed/>
                </p:oleObj>
              </mc:Choice>
              <mc:Fallback>
                <p:oleObj name="Document" r:id="rId4" imgW="7844483" imgH="575941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77913"/>
                        <a:ext cx="7523162" cy="551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82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0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8436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187450" y="1249363"/>
          <a:ext cx="3603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Document" r:id="rId5" imgW="3821558" imgH="784052" progId="Word.Document.8">
                  <p:embed/>
                </p:oleObj>
              </mc:Choice>
              <mc:Fallback>
                <p:oleObj name="Document" r:id="rId5" imgW="3821558" imgH="78405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49363"/>
                        <a:ext cx="3603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00113" y="2008188"/>
          <a:ext cx="7475537" cy="48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Document" r:id="rId7" imgW="7917560" imgH="5148485" progId="Word.Document.8">
                  <p:embed/>
                </p:oleObj>
              </mc:Choice>
              <mc:Fallback>
                <p:oleObj name="Document" r:id="rId7" imgW="7917560" imgH="514848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08188"/>
                        <a:ext cx="7475537" cy="48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5565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251908" name="Object 9"/>
          <p:cNvGraphicFramePr>
            <a:graphicFrameLocks noChangeAspect="1"/>
          </p:cNvGraphicFramePr>
          <p:nvPr/>
        </p:nvGraphicFramePr>
        <p:xfrm>
          <a:off x="1331913" y="1287463"/>
          <a:ext cx="6508750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0" name="Document" r:id="rId4" imgW="7691488" imgH="5943744" progId="Word.Document.8">
                  <p:embed/>
                </p:oleObj>
              </mc:Choice>
              <mc:Fallback>
                <p:oleObj name="Document" r:id="rId4" imgW="7691488" imgH="594374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87463"/>
                        <a:ext cx="6508750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82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4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5667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27088" y="2238375"/>
          <a:ext cx="7642225" cy="598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0" name="Document" r:id="rId4" imgW="8067315" imgH="6323193" progId="Word.Document.8">
                  <p:embed/>
                </p:oleObj>
              </mc:Choice>
              <mc:Fallback>
                <p:oleObj name="Document" r:id="rId4" imgW="8067315" imgH="632319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38375"/>
                        <a:ext cx="7642225" cy="598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497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8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82600" y="1598613"/>
          <a:ext cx="7185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Document" r:id="rId8" imgW="7672409" imgH="1498716" progId="Word.Document.8">
                  <p:embed/>
                </p:oleObj>
              </mc:Choice>
              <mc:Fallback>
                <p:oleObj name="Document" r:id="rId8" imgW="7672409" imgH="149871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598613"/>
                        <a:ext cx="71850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5769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003300" y="2024063"/>
          <a:ext cx="7456488" cy="550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8" name="Document" r:id="rId4" imgW="7771405" imgH="5745379" progId="Word.Document.8">
                  <p:embed/>
                </p:oleObj>
              </mc:Choice>
              <mc:Fallback>
                <p:oleObj name="Document" r:id="rId4" imgW="7771405" imgH="574537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024063"/>
                        <a:ext cx="7456488" cy="550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3259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02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42926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5872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221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2211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83970" name="Object 7"/>
          <p:cNvGraphicFramePr>
            <a:graphicFrameLocks noChangeAspect="1"/>
          </p:cNvGraphicFramePr>
          <p:nvPr/>
        </p:nvGraphicFramePr>
        <p:xfrm>
          <a:off x="1046163" y="1684338"/>
          <a:ext cx="7664450" cy="694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8" name="Document" r:id="rId6" imgW="7668449" imgH="6985249" progId="Word.Document.8">
                  <p:embed/>
                </p:oleObj>
              </mc:Choice>
              <mc:Fallback>
                <p:oleObj name="Document" r:id="rId6" imgW="7668449" imgH="698524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684338"/>
                        <a:ext cx="7664450" cy="694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011238" y="4646613"/>
          <a:ext cx="6578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9" name="Document" r:id="rId8" imgW="7119828" imgH="1106667" progId="Word.Document.8">
                  <p:embed/>
                </p:oleObj>
              </mc:Choice>
              <mc:Fallback>
                <p:oleObj name="Document" r:id="rId8" imgW="7119828" imgH="110666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646613"/>
                        <a:ext cx="6578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7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7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5974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1163"/>
            <a:ext cx="615950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4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2211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87450" y="1700213"/>
          <a:ext cx="7086600" cy="550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6" name="Document" r:id="rId6" imgW="7351660" imgH="5745379" progId="Word.Document.8">
                  <p:embed/>
                </p:oleObj>
              </mc:Choice>
              <mc:Fallback>
                <p:oleObj name="Document" r:id="rId6" imgW="7351660" imgH="574537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7086600" cy="550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0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6077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16013" y="1344613"/>
          <a:ext cx="7126287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Document" r:id="rId4" imgW="7650090" imgH="3994297" progId="Word.Document.8">
                  <p:embed/>
                </p:oleObj>
              </mc:Choice>
              <mc:Fallback>
                <p:oleObj name="Document" r:id="rId4" imgW="7650090" imgH="399429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4613"/>
                        <a:ext cx="7126287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497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4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6179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54088" y="1193800"/>
          <a:ext cx="7246937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4" name="Document" r:id="rId4" imgW="7792285" imgH="6027986" progId="Word.Document.8">
                  <p:embed/>
                </p:oleObj>
              </mc:Choice>
              <mc:Fallback>
                <p:oleObj name="Document" r:id="rId4" imgW="7792285" imgH="602798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193800"/>
                        <a:ext cx="7246937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8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6281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052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1341438"/>
          <a:ext cx="7435850" cy="478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4" name="Document" r:id="rId6" imgW="7807764" imgH="6141749" progId="Word.Document.8">
                  <p:embed/>
                </p:oleObj>
              </mc:Choice>
              <mc:Fallback>
                <p:oleObj name="Document" r:id="rId6" imgW="7807764" imgH="614174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7435850" cy="478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52475" y="833438"/>
          <a:ext cx="58642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Document" r:id="rId8" imgW="6203661" imgH="2057450" progId="Word.Document.8">
                  <p:embed/>
                </p:oleObj>
              </mc:Choice>
              <mc:Fallback>
                <p:oleObj name="Document" r:id="rId8" imgW="620366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833438"/>
                        <a:ext cx="586422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6384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87450" y="1989138"/>
          <a:ext cx="7272338" cy="534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2" name="Document" r:id="rId4" imgW="7575212" imgH="5576895" progId="Word.Document.8">
                  <p:embed/>
                </p:oleObj>
              </mc:Choice>
              <mc:Fallback>
                <p:oleObj name="Document" r:id="rId4" imgW="7575212" imgH="557689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7272338" cy="534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6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6486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912813" y="1414463"/>
          <a:ext cx="731520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2" name="Document" r:id="rId6" imgW="7718127" imgH="5468892" progId="Word.Document.8">
                  <p:embed/>
                </p:oleObj>
              </mc:Choice>
              <mc:Fallback>
                <p:oleObj name="Document" r:id="rId6" imgW="7718127" imgH="546889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14463"/>
                        <a:ext cx="7315200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331913" y="3773488"/>
          <a:ext cx="5878512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3" name="Document" r:id="rId8" imgW="6203661" imgH="2057450" progId="Word.Document.8">
                  <p:embed/>
                </p:oleObj>
              </mc:Choice>
              <mc:Fallback>
                <p:oleObj name="Document" r:id="rId8" imgW="620366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73488"/>
                        <a:ext cx="5878512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9460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71550" y="1268413"/>
          <a:ext cx="7367588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Document" r:id="rId5" imgW="7917560" imgH="5148485" progId="Word.Document.8">
                  <p:embed/>
                </p:oleObj>
              </mc:Choice>
              <mc:Fallback>
                <p:oleObj name="Document" r:id="rId5" imgW="7917560" imgH="514848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7367588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6589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50286"/>
              </p:ext>
            </p:extLst>
          </p:nvPr>
        </p:nvGraphicFramePr>
        <p:xfrm>
          <a:off x="901700" y="1049338"/>
          <a:ext cx="7529513" cy="524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0" name="Document" r:id="rId6" imgW="7975158" imgH="5547014" progId="Word.Document.8">
                  <p:embed/>
                </p:oleObj>
              </mc:Choice>
              <mc:Fallback>
                <p:oleObj name="Document" r:id="rId6" imgW="7975158" imgH="554701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049338"/>
                        <a:ext cx="7529513" cy="524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6691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68375" y="1077913"/>
          <a:ext cx="7554913" cy="558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4" name="Document" r:id="rId4" imgW="7872922" imgH="5821341" progId="Word.Document.8">
                  <p:embed/>
                </p:oleObj>
              </mc:Choice>
              <mc:Fallback>
                <p:oleObj name="Document" r:id="rId4" imgW="7872922" imgH="582134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077913"/>
                        <a:ext cx="7554913" cy="558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8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6793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16013" y="1263650"/>
          <a:ext cx="7315200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4" name="Document" r:id="rId6" imgW="7624890" imgH="4160621" progId="Word.Document.8">
                  <p:embed/>
                </p:oleObj>
              </mc:Choice>
              <mc:Fallback>
                <p:oleObj name="Document" r:id="rId6" imgW="7624890" imgH="416062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3650"/>
                        <a:ext cx="7315200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87450" y="4794250"/>
          <a:ext cx="64881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5" name="Document" r:id="rId8" imgW="6850198" imgH="843140" progId="Word.Document.8">
                  <p:embed/>
                </p:oleObj>
              </mc:Choice>
              <mc:Fallback>
                <p:oleObj name="Document" r:id="rId8" imgW="6850198" imgH="84314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4250"/>
                        <a:ext cx="64881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6896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12863" y="1196975"/>
          <a:ext cx="7435850" cy="500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2" name="Document" r:id="rId6" imgW="7908560" imgH="5350090" progId="Word.Document.8">
                  <p:embed/>
                </p:oleObj>
              </mc:Choice>
              <mc:Fallback>
                <p:oleObj name="Document" r:id="rId6" imgW="7908560" imgH="535009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196975"/>
                        <a:ext cx="7435850" cy="500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6998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8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6013" y="2276475"/>
          <a:ext cx="7370762" cy="523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6" name="Document" r:id="rId6" imgW="7961839" imgH="5667617" progId="Word.Document.8">
                  <p:embed/>
                </p:oleObj>
              </mc:Choice>
              <mc:Fallback>
                <p:oleObj name="Document" r:id="rId6" imgW="7961839" imgH="56676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7370762" cy="523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7101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20775" y="1238250"/>
          <a:ext cx="7315200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6" name="Document" r:id="rId6" imgW="7624890" imgH="3118035" progId="Word.Document.8">
                  <p:embed/>
                </p:oleObj>
              </mc:Choice>
              <mc:Fallback>
                <p:oleObj name="Document" r:id="rId6" imgW="7624890" imgH="311803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238250"/>
                        <a:ext cx="7315200" cy="29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476375" y="4430713"/>
          <a:ext cx="64166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name="Document" r:id="rId8" imgW="6857758" imgH="936743" progId="Word.Document.8">
                  <p:embed/>
                </p:oleObj>
              </mc:Choice>
              <mc:Fallback>
                <p:oleObj name="Document" r:id="rId8" imgW="6857758" imgH="93674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30713"/>
                        <a:ext cx="64166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7203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03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1196975"/>
          <a:ext cx="7113587" cy="516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4" name="Document" r:id="rId6" imgW="7641810" imgH="5547014" progId="Word.Document.8">
                  <p:embed/>
                </p:oleObj>
              </mc:Choice>
              <mc:Fallback>
                <p:oleObj name="Document" r:id="rId6" imgW="7641810" imgH="554701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7113587" cy="516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7305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04900" y="981075"/>
          <a:ext cx="7605713" cy="534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8" name="Document" r:id="rId6" imgW="7605811" imgH="5349369" progId="Word.Document.8">
                  <p:embed/>
                </p:oleObj>
              </mc:Choice>
              <mc:Fallback>
                <p:oleObj name="Document" r:id="rId6" imgW="7605811" imgH="534936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981075"/>
                        <a:ext cx="7605713" cy="534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2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2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7408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6013" y="2349500"/>
          <a:ext cx="7248525" cy="781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8" name="Document" r:id="rId6" imgW="7899201" imgH="8518886" progId="Word.Document.8">
                  <p:embed/>
                </p:oleObj>
              </mc:Choice>
              <mc:Fallback>
                <p:oleObj name="Document" r:id="rId6" imgW="7899201" imgH="851888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7248525" cy="781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971550" y="990600"/>
          <a:ext cx="64690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9" name="Document" r:id="rId8" imgW="6840478" imgH="843140" progId="Word.Document.8">
                  <p:embed/>
                </p:oleObj>
              </mc:Choice>
              <mc:Fallback>
                <p:oleObj name="Document" r:id="rId8" imgW="6840478" imgH="84314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90600"/>
                        <a:ext cx="64690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7510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0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7450" y="1268413"/>
          <a:ext cx="7248525" cy="781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6" name="Document" r:id="rId6" imgW="7899201" imgH="8518886" progId="Word.Document.8">
                  <p:embed/>
                </p:oleObj>
              </mc:Choice>
              <mc:Fallback>
                <p:oleObj name="Document" r:id="rId6" imgW="7899201" imgH="851888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68413"/>
                        <a:ext cx="7248525" cy="781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20484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28713" y="1700213"/>
          <a:ext cx="70612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Document" r:id="rId5" imgW="7471176" imgH="3367162" progId="Word.Document.8">
                  <p:embed/>
                </p:oleObj>
              </mc:Choice>
              <mc:Fallback>
                <p:oleObj name="Document" r:id="rId5" imgW="7471176" imgH="336716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700213"/>
                        <a:ext cx="7061200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7613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1628775"/>
          <a:ext cx="7248525" cy="781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0" name="Document" r:id="rId6" imgW="7899201" imgH="8518886" progId="Word.Document.8">
                  <p:embed/>
                </p:oleObj>
              </mc:Choice>
              <mc:Fallback>
                <p:oleObj name="Document" r:id="rId6" imgW="7899201" imgH="851888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28775"/>
                        <a:ext cx="7248525" cy="781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7715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6013" y="2154238"/>
          <a:ext cx="7370762" cy="523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4" name="Document" r:id="rId6" imgW="7961839" imgH="5667617" progId="Word.Document.8">
                  <p:embed/>
                </p:oleObj>
              </mc:Choice>
              <mc:Fallback>
                <p:oleObj name="Document" r:id="rId6" imgW="7961839" imgH="56676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54238"/>
                        <a:ext cx="7370762" cy="523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7817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8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42988" y="1196975"/>
          <a:ext cx="7315200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4" name="Document" r:id="rId6" imgW="7615171" imgH="3118035" progId="Word.Document.8">
                  <p:embed/>
                </p:oleObj>
              </mc:Choice>
              <mc:Fallback>
                <p:oleObj name="Document" r:id="rId6" imgW="7615171" imgH="311803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6975"/>
                        <a:ext cx="7315200" cy="29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2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479550" y="4424363"/>
          <a:ext cx="6280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5" name="Document" r:id="rId8" imgW="6857758" imgH="936743" progId="Word.Document.8">
                  <p:embed/>
                </p:oleObj>
              </mc:Choice>
              <mc:Fallback>
                <p:oleObj name="Document" r:id="rId8" imgW="6857758" imgH="93674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424363"/>
                        <a:ext cx="62801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2" grpId="0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7920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7450" y="981075"/>
          <a:ext cx="7100888" cy="535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2" name="Document" r:id="rId6" imgW="7632450" imgH="5745379" progId="Word.Document.8">
                  <p:embed/>
                </p:oleObj>
              </mc:Choice>
              <mc:Fallback>
                <p:oleObj name="Document" r:id="rId6" imgW="7632450" imgH="574537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1075"/>
                        <a:ext cx="7100888" cy="535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8022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2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20775" y="1131888"/>
          <a:ext cx="7294563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2" name="Document" r:id="rId6" imgW="7605811" imgH="3763891" progId="Word.Document.8">
                  <p:embed/>
                </p:oleObj>
              </mc:Choice>
              <mc:Fallback>
                <p:oleObj name="Document" r:id="rId6" imgW="7605811" imgH="376389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131888"/>
                        <a:ext cx="7294563" cy="360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0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85863" y="4789488"/>
          <a:ext cx="64770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3" name="Document" r:id="rId8" imgW="6831118" imgH="843140" progId="Word.Document.8">
                  <p:embed/>
                </p:oleObj>
              </mc:Choice>
              <mc:Fallback>
                <p:oleObj name="Document" r:id="rId8" imgW="6831118" imgH="84314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789488"/>
                        <a:ext cx="64770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0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8125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7450" y="1033463"/>
          <a:ext cx="7342188" cy="609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0" name="Document" r:id="rId6" imgW="7889481" imgH="6538118" progId="Word.Document.8">
                  <p:embed/>
                </p:oleObj>
              </mc:Choice>
              <mc:Fallback>
                <p:oleObj name="Document" r:id="rId6" imgW="7889481" imgH="653811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33463"/>
                        <a:ext cx="7342188" cy="609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8227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6013" y="2151063"/>
          <a:ext cx="7302500" cy="51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4" name="Document" r:id="rId6" imgW="7961839" imgH="5667617" progId="Word.Document.8">
                  <p:embed/>
                </p:oleObj>
              </mc:Choice>
              <mc:Fallback>
                <p:oleObj name="Document" r:id="rId6" imgW="7961839" imgH="56676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51063"/>
                        <a:ext cx="7302500" cy="519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8329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0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44575" y="1196975"/>
          <a:ext cx="7294563" cy="325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4" name="Document" r:id="rId6" imgW="7605811" imgH="3394162" progId="Word.Document.8">
                  <p:embed/>
                </p:oleObj>
              </mc:Choice>
              <mc:Fallback>
                <p:oleObj name="Document" r:id="rId6" imgW="7605811" imgH="339416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196975"/>
                        <a:ext cx="7294563" cy="325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481138" y="4430713"/>
          <a:ext cx="6334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5" name="Document" r:id="rId8" imgW="6848398" imgH="936743" progId="Word.Document.8">
                  <p:embed/>
                </p:oleObj>
              </mc:Choice>
              <mc:Fallback>
                <p:oleObj name="Document" r:id="rId8" imgW="6848398" imgH="93674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430713"/>
                        <a:ext cx="63341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2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8432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2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89025" y="928688"/>
          <a:ext cx="7100888" cy="590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2" name="Document" r:id="rId6" imgW="7622730" imgH="6340113" progId="Word.Document.8">
                  <p:embed/>
                </p:oleObj>
              </mc:Choice>
              <mc:Fallback>
                <p:oleObj name="Document" r:id="rId6" imgW="7622730" imgH="634011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928688"/>
                        <a:ext cx="7100888" cy="590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8534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49338" y="1196975"/>
          <a:ext cx="7596187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6" name="Document" r:id="rId6" imgW="7596091" imgH="5970385" progId="Word.Document.8">
                  <p:embed/>
                </p:oleObj>
              </mc:Choice>
              <mc:Fallback>
                <p:oleObj name="Document" r:id="rId6" imgW="7596091" imgH="597038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196975"/>
                        <a:ext cx="7596187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21508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177925" y="990600"/>
          <a:ext cx="3603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Document" r:id="rId5" imgW="3821558" imgH="784052" progId="Word.Document.8">
                  <p:embed/>
                </p:oleObj>
              </mc:Choice>
              <mc:Fallback>
                <p:oleObj name="Document" r:id="rId5" imgW="3821558" imgH="78405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990600"/>
                        <a:ext cx="3603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044575" y="1641475"/>
          <a:ext cx="747553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Document" r:id="rId7" imgW="7917560" imgH="5148485" progId="Word.Document.8">
                  <p:embed/>
                </p:oleObj>
              </mc:Choice>
              <mc:Fallback>
                <p:oleObj name="Document" r:id="rId7" imgW="7917560" imgH="514848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641475"/>
                        <a:ext cx="747553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8637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6013" y="1627188"/>
          <a:ext cx="6978650" cy="653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6" name="Document" r:id="rId6" imgW="7613371" imgH="7132853" progId="Word.Document.8">
                  <p:embed/>
                </p:oleObj>
              </mc:Choice>
              <mc:Fallback>
                <p:oleObj name="Document" r:id="rId6" imgW="7613371" imgH="71328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7188"/>
                        <a:ext cx="6978650" cy="653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944563" y="1041400"/>
          <a:ext cx="6334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7" name="Document" r:id="rId8" imgW="6832739" imgH="936425" progId="Word.Document.8">
                  <p:embed/>
                </p:oleObj>
              </mc:Choice>
              <mc:Fallback>
                <p:oleObj name="Document" r:id="rId8" imgW="6832739" imgH="93642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041400"/>
                        <a:ext cx="63341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8739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39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95388" y="1673225"/>
          <a:ext cx="6978650" cy="653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4" name="Document" r:id="rId6" imgW="7613371" imgH="7132853" progId="Word.Document.8">
                  <p:embed/>
                </p:oleObj>
              </mc:Choice>
              <mc:Fallback>
                <p:oleObj name="Document" r:id="rId6" imgW="7613371" imgH="71328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673225"/>
                        <a:ext cx="6978650" cy="653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8841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116013" y="2487613"/>
          <a:ext cx="730250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9" name="Document" r:id="rId4" imgW="7841963" imgH="3387682" progId="Word.Document.8">
                  <p:embed/>
                </p:oleObj>
              </mc:Choice>
              <mc:Fallback>
                <p:oleObj name="Document" r:id="rId4" imgW="7841963" imgH="338768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87613"/>
                        <a:ext cx="730250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1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3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8944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16013" y="1484313"/>
          <a:ext cx="7273925" cy="472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8" name="Document" r:id="rId6" imgW="7586732" imgH="4927799" progId="Word.Document.8">
                  <p:embed/>
                </p:oleObj>
              </mc:Choice>
              <mc:Fallback>
                <p:oleObj name="Document" r:id="rId6" imgW="7586732" imgH="492779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84313"/>
                        <a:ext cx="7273925" cy="472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6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16013" y="4437063"/>
          <a:ext cx="6334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9" name="Document" r:id="rId8" imgW="6838678" imgH="936743" progId="Word.Document.8">
                  <p:embed/>
                </p:oleObj>
              </mc:Choice>
              <mc:Fallback>
                <p:oleObj name="Document" r:id="rId8" imgW="6838678" imgH="93674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37063"/>
                        <a:ext cx="63341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6" grpId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9046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27125" y="1341438"/>
          <a:ext cx="755491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6" name="Document" r:id="rId6" imgW="8072355" imgH="7329777" progId="Word.Document.8">
                  <p:embed/>
                </p:oleObj>
              </mc:Choice>
              <mc:Fallback>
                <p:oleObj name="Document" r:id="rId6" imgW="8072355" imgH="732977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341438"/>
                        <a:ext cx="7554913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9149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sp>
        <p:nvSpPr>
          <p:cNvPr id="3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ts val="3500"/>
              </a:lnSpc>
              <a:buFont typeface="Arial" charset="0"/>
              <a:buNone/>
              <a:defRPr/>
            </a:pP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教师备用例题 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endParaRPr lang="en-US" altLang="zh-CN" sz="24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122000"/>
              </a:lnSpc>
              <a:buFont typeface="Arial" charset="0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　　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187450" y="2205038"/>
          <a:ext cx="7288213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9" name="Document" r:id="rId4" imgW="7832603" imgH="3387682" progId="Word.Document.8">
                  <p:embed/>
                </p:oleObj>
              </mc:Choice>
              <mc:Fallback>
                <p:oleObj name="Document" r:id="rId4" imgW="7832603" imgH="338768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7288213" cy="314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9251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120775" y="1916113"/>
          <a:ext cx="7348538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3" name="Document" r:id="rId4" imgW="7841963" imgH="3387682" progId="Word.Document.8">
                  <p:embed/>
                </p:oleObj>
              </mc:Choice>
              <mc:Fallback>
                <p:oleObj name="Document" r:id="rId4" imgW="7841963" imgH="338768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16113"/>
                        <a:ext cx="7348538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9353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42988" y="1916113"/>
          <a:ext cx="7370762" cy="423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7" name="Document" r:id="rId4" imgW="7770685" imgH="4465908" progId="Word.Document.8">
                  <p:embed/>
                </p:oleObj>
              </mc:Choice>
              <mc:Fallback>
                <p:oleObj name="Document" r:id="rId4" imgW="7770685" imgH="446590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7370762" cy="423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1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9456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8920" name="Object 7"/>
          <p:cNvGraphicFramePr>
            <a:graphicFrameLocks noChangeAspect="1"/>
          </p:cNvGraphicFramePr>
          <p:nvPr/>
        </p:nvGraphicFramePr>
        <p:xfrm>
          <a:off x="1087438" y="2133600"/>
          <a:ext cx="7086600" cy="281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1" name="Document" r:id="rId4" imgW="7504655" imgH="2971872" progId="Word.Document.8">
                  <p:embed/>
                </p:oleObj>
              </mc:Choice>
              <mc:Fallback>
                <p:oleObj name="Document" r:id="rId4" imgW="7504655" imgH="297187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133600"/>
                        <a:ext cx="7086600" cy="281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9558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958850" y="1844675"/>
          <a:ext cx="7370763" cy="423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5" name="Document" r:id="rId4" imgW="7770685" imgH="4465908" progId="Word.Document.8">
                  <p:embed/>
                </p:oleObj>
              </mc:Choice>
              <mc:Fallback>
                <p:oleObj name="Document" r:id="rId4" imgW="7770685" imgH="446590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844675"/>
                        <a:ext cx="7370763" cy="423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9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22532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43000" y="1358900"/>
          <a:ext cx="7153275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Document" r:id="rId5" imgW="7461456" imgH="3367162" progId="Word.Document.8">
                  <p:embed/>
                </p:oleObj>
              </mc:Choice>
              <mc:Fallback>
                <p:oleObj name="Document" r:id="rId5" imgW="7461456" imgH="336716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7153275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20675" y="2497138"/>
          <a:ext cx="402748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Document" r:id="rId7" imgW="4304111" imgH="1182558" progId="Word.Document.8">
                  <p:embed/>
                </p:oleObj>
              </mc:Choice>
              <mc:Fallback>
                <p:oleObj name="Document" r:id="rId7" imgW="4304111" imgH="11825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497138"/>
                        <a:ext cx="402748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9661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不等式与线性规划</a:t>
            </a:r>
          </a:p>
        </p:txBody>
      </p:sp>
      <p:graphicFrame>
        <p:nvGraphicFramePr>
          <p:cNvPr id="38920" name="Object 7"/>
          <p:cNvGraphicFramePr>
            <a:graphicFrameLocks noChangeAspect="1"/>
          </p:cNvGraphicFramePr>
          <p:nvPr/>
        </p:nvGraphicFramePr>
        <p:xfrm>
          <a:off x="971550" y="1773238"/>
          <a:ext cx="70866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9" name="Document" r:id="rId4" imgW="7504655" imgH="4114900" progId="Word.Document.8">
                  <p:embed/>
                </p:oleObj>
              </mc:Choice>
              <mc:Fallback>
                <p:oleObj name="Document" r:id="rId4" imgW="7504655" imgH="41149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70866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00113" y="2708275"/>
            <a:ext cx="7704137" cy="14462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讲　</a:t>
            </a:r>
            <a:r>
              <a:rPr lang="zh-CN" altLang="en-US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cs typeface="Times New Roman" pitchFamily="18" charset="0"/>
              </a:rPr>
              <a:t>算法、推理证明、排列、组合与二项式定理</a:t>
            </a:r>
            <a:r>
              <a:rPr lang="zh-CN" altLang="en-US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en-US" altLang="zh-CN" sz="44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9763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12875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3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动作按钮: 自定义 8">
            <a:hlinkClick r:id="rId4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9763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sp>
        <p:nvSpPr>
          <p:cNvPr id="197639" name="内容占位符 2">
            <a:hlinkClick r:id="rId6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66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93800" y="1103313"/>
          <a:ext cx="6992938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8" name="Document" r:id="rId6" imgW="7400618" imgH="5943744" progId="Word.Document.8">
                  <p:embed/>
                </p:oleObj>
              </mc:Choice>
              <mc:Fallback>
                <p:oleObj name="Document" r:id="rId6" imgW="7400618" imgH="594374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103313"/>
                        <a:ext cx="6992938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173163" y="2060575"/>
          <a:ext cx="27876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8" name="Document" r:id="rId6" imgW="2947134" imgH="791972" progId="Word.Document.8">
                  <p:embed/>
                </p:oleObj>
              </mc:Choice>
              <mc:Fallback>
                <p:oleObj name="Document" r:id="rId6" imgW="2947134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060575"/>
                        <a:ext cx="27876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274763" y="3297238"/>
          <a:ext cx="735965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9" name="Document" r:id="rId8" imgW="7582412" imgH="2755867" progId="Word.Document.8">
                  <p:embed/>
                </p:oleObj>
              </mc:Choice>
              <mc:Fallback>
                <p:oleObj name="Document" r:id="rId8" imgW="7582412" imgH="27558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297238"/>
                        <a:ext cx="735965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2827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0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2827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331913" y="1263650"/>
          <a:ext cx="6910387" cy="47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6" name="Document" r:id="rId6" imgW="7212705" imgH="4953000" progId="Word.Document.8">
                  <p:embed/>
                </p:oleObj>
              </mc:Choice>
              <mc:Fallback>
                <p:oleObj name="Document" r:id="rId6" imgW="7212705" imgH="49530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3650"/>
                        <a:ext cx="6910387" cy="474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2827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2827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971550" y="1260475"/>
          <a:ext cx="50085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6" name="Document" r:id="rId6" imgW="5347125" imgH="788350" progId="Word.Document.8">
                  <p:embed/>
                </p:oleObj>
              </mc:Choice>
              <mc:Fallback>
                <p:oleObj name="Document" r:id="rId6" imgW="5347125" imgH="7883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0475"/>
                        <a:ext cx="500856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1" name="Object 4"/>
          <p:cNvGraphicFramePr>
            <a:graphicFrameLocks noChangeAspect="1"/>
          </p:cNvGraphicFramePr>
          <p:nvPr/>
        </p:nvGraphicFramePr>
        <p:xfrm>
          <a:off x="1187450" y="2014538"/>
          <a:ext cx="6789738" cy="43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7" name="Document" r:id="rId8" imgW="6878637" imgH="4386346" progId="Word.Document.8">
                  <p:embed/>
                </p:oleObj>
              </mc:Choice>
              <mc:Fallback>
                <p:oleObj name="Document" r:id="rId8" imgW="6878637" imgH="438634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14538"/>
                        <a:ext cx="6789738" cy="432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541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5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541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331913" y="1571625"/>
          <a:ext cx="6978650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4" name="Document" r:id="rId6" imgW="7273183" imgH="5547014" progId="Word.Document.8">
                  <p:embed/>
                </p:oleObj>
              </mc:Choice>
              <mc:Fallback>
                <p:oleObj name="Document" r:id="rId6" imgW="7273183" imgH="554701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71625"/>
                        <a:ext cx="6978650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541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541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254125" y="1625600"/>
          <a:ext cx="63595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4" name="Document" r:id="rId6" imgW="6871077" imgH="2366697" progId="Word.Document.8">
                  <p:embed/>
                </p:oleObj>
              </mc:Choice>
              <mc:Fallback>
                <p:oleObj name="Document" r:id="rId6" imgW="6871077" imgH="236669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625600"/>
                        <a:ext cx="6359525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258888" y="3860800"/>
          <a:ext cx="7167562" cy="322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5" name="Document" r:id="rId8" imgW="7467216" imgH="3368602" progId="Word.Document.8">
                  <p:embed/>
                </p:oleObj>
              </mc:Choice>
              <mc:Fallback>
                <p:oleObj name="Document" r:id="rId8" imgW="7467216" imgH="336860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7167562" cy="322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2827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2827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547813" y="2260600"/>
          <a:ext cx="6884987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2" name="Document" r:id="rId6" imgW="7291542" imgH="5547014" progId="Word.Document.8">
                  <p:embed/>
                </p:oleObj>
              </mc:Choice>
              <mc:Fallback>
                <p:oleObj name="Document" r:id="rId6" imgW="7291542" imgH="554701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60600"/>
                        <a:ext cx="6884987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2827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2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2827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263650" y="1344613"/>
          <a:ext cx="52308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2" name="Document" r:id="rId6" imgW="5231433" imgH="646537" progId="Word.Document.8">
                  <p:embed/>
                </p:oleObj>
              </mc:Choice>
              <mc:Fallback>
                <p:oleObj name="Document" r:id="rId6" imgW="5231433" imgH="64653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344613"/>
                        <a:ext cx="52308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263650" y="2420938"/>
          <a:ext cx="7229475" cy="32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3" name="Document" r:id="rId8" imgW="7445257" imgH="3368602" progId="Word.Document.8">
                  <p:embed/>
                </p:oleObj>
              </mc:Choice>
              <mc:Fallback>
                <p:oleObj name="Document" r:id="rId8" imgW="7445257" imgH="336860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420938"/>
                        <a:ext cx="7229475" cy="326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00113" y="2708275"/>
            <a:ext cx="7704137" cy="14319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技法篇　选择题、填空题常用解法 </a:t>
            </a:r>
          </a:p>
        </p:txBody>
      </p:sp>
      <p:sp>
        <p:nvSpPr>
          <p:cNvPr id="9" name="动作按钮: 自定义 8">
            <a:hlinkClick r:id="rId2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23556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058863" y="765175"/>
          <a:ext cx="7651750" cy="626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Document" r:id="rId5" imgW="8222829" imgH="6736123" progId="Word.Document.8">
                  <p:embed/>
                </p:oleObj>
              </mc:Choice>
              <mc:Fallback>
                <p:oleObj name="Document" r:id="rId5" imgW="8222829" imgH="6736123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765175"/>
                        <a:ext cx="7651750" cy="626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20775" y="1041400"/>
          <a:ext cx="71516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2" name="Document" r:id="rId6" imgW="7550373" imgH="2374977" progId="Word.Document.8">
                  <p:embed/>
                </p:oleObj>
              </mc:Choice>
              <mc:Fallback>
                <p:oleObj name="Document" r:id="rId6" imgW="7550373" imgH="237497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041400"/>
                        <a:ext cx="7151688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815975" y="3265488"/>
          <a:ext cx="46053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3" name="Document" r:id="rId8" imgW="4921606" imgH="795212" progId="Word.Document.8">
                  <p:embed/>
                </p:oleObj>
              </mc:Choice>
              <mc:Fallback>
                <p:oleObj name="Document" r:id="rId8" imgW="4921606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265488"/>
                        <a:ext cx="46053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033463" y="4057650"/>
          <a:ext cx="7391400" cy="354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4" name="Document" r:id="rId10" imgW="7793004" imgH="3751291" progId="Word.Document.8">
                  <p:embed/>
                </p:oleObj>
              </mc:Choice>
              <mc:Fallback>
                <p:oleObj name="Document" r:id="rId10" imgW="7793004" imgH="375129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057650"/>
                        <a:ext cx="7391400" cy="354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16013" y="2278063"/>
          <a:ext cx="73691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4" name="Document" r:id="rId6" imgW="7798044" imgH="4357905" progId="Word.Document.8">
                  <p:embed/>
                </p:oleObj>
              </mc:Choice>
              <mc:Fallback>
                <p:oleObj name="Document" r:id="rId6" imgW="7798044" imgH="435790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8063"/>
                        <a:ext cx="73691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116013" y="3213100"/>
          <a:ext cx="7370762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4" name="Document" r:id="rId6" imgW="7764565" imgH="6142109" progId="Word.Document.8">
                  <p:embed/>
                </p:oleObj>
              </mc:Choice>
              <mc:Fallback>
                <p:oleObj name="Document" r:id="rId6" imgW="7764565" imgH="614210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13100"/>
                        <a:ext cx="7370762" cy="582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974725" y="1992313"/>
          <a:ext cx="46053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5" name="Document" r:id="rId8" imgW="4921606" imgH="795212" progId="Word.Document.8">
                  <p:embed/>
                </p:oleObj>
              </mc:Choice>
              <mc:Fallback>
                <p:oleObj name="Document" r:id="rId8" imgW="4921606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992313"/>
                        <a:ext cx="46053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20775" y="1041400"/>
          <a:ext cx="71516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4" name="Document" r:id="rId6" imgW="7550373" imgH="2374977" progId="Word.Document.8">
                  <p:embed/>
                </p:oleObj>
              </mc:Choice>
              <mc:Fallback>
                <p:oleObj name="Document" r:id="rId6" imgW="7550373" imgH="237497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041400"/>
                        <a:ext cx="7151688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900113" y="2843213"/>
          <a:ext cx="45847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5" name="Document" r:id="rId8" imgW="4921606" imgH="795212" progId="Word.Document.8">
                  <p:embed/>
                </p:oleObj>
              </mc:Choice>
              <mc:Fallback>
                <p:oleObj name="Document" r:id="rId8" imgW="4921606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43213"/>
                        <a:ext cx="45847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763588" y="3608388"/>
          <a:ext cx="7426325" cy="379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6" name="Document" r:id="rId10" imgW="7426177" imgH="3795932" progId="Word.Document.8">
                  <p:embed/>
                </p:oleObj>
              </mc:Choice>
              <mc:Fallback>
                <p:oleObj name="Document" r:id="rId10" imgW="7426177" imgH="379593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608388"/>
                        <a:ext cx="7426325" cy="379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58875" y="1230313"/>
          <a:ext cx="714057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8" name="Document" r:id="rId6" imgW="7550373" imgH="2374977" progId="Word.Document.8">
                  <p:embed/>
                </p:oleObj>
              </mc:Choice>
              <mc:Fallback>
                <p:oleObj name="Document" r:id="rId6" imgW="7550373" imgH="237497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230313"/>
                        <a:ext cx="714057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900113" y="2933700"/>
          <a:ext cx="46053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9" name="Document" r:id="rId8" imgW="4921606" imgH="795212" progId="Word.Document.8">
                  <p:embed/>
                </p:oleObj>
              </mc:Choice>
              <mc:Fallback>
                <p:oleObj name="Document" r:id="rId8" imgW="4921606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33700"/>
                        <a:ext cx="46053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033463" y="4057650"/>
          <a:ext cx="7391400" cy="354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0" name="Document" r:id="rId10" imgW="7793004" imgH="3751291" progId="Word.Document.8">
                  <p:embed/>
                </p:oleObj>
              </mc:Choice>
              <mc:Fallback>
                <p:oleObj name="Document" r:id="rId10" imgW="7793004" imgH="375129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057650"/>
                        <a:ext cx="7391400" cy="354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内容占位符 2"/>
          <p:cNvSpPr>
            <a:spLocks noGrp="1"/>
          </p:cNvSpPr>
          <p:nvPr>
            <p:ph idx="4294967295"/>
          </p:nvPr>
        </p:nvSpPr>
        <p:spPr>
          <a:xfrm>
            <a:off x="684213" y="908050"/>
            <a:ext cx="7127875" cy="1152525"/>
          </a:xfrm>
        </p:spPr>
        <p:txBody>
          <a:bodyPr/>
          <a:lstStyle/>
          <a:p>
            <a:pPr marL="0" indent="0" algn="ctr" eaLnBrk="1" hangingPunct="1">
              <a:lnSpc>
                <a:spcPts val="3500"/>
              </a:lnSpc>
              <a:spcBef>
                <a:spcPct val="0"/>
              </a:spcBef>
              <a:buFont typeface="Arial" charset="0"/>
              <a:buNone/>
              <a:defRPr/>
            </a:pPr>
            <a:r>
              <a:rPr lang="en-US" altLang="zh-CN" sz="2400" b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——</a:t>
            </a:r>
            <a:r>
              <a:rPr lang="en-US" altLang="zh-CN" sz="2400" b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基础知识必备 </a:t>
            </a:r>
            <a:r>
              <a:rPr lang="en-US" altLang="zh-CN" sz="2400" b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——</a:t>
            </a:r>
            <a:endParaRPr lang="en-US" altLang="zh-CN" sz="2400" b="1" smtClean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lnSpc>
                <a:spcPct val="122000"/>
              </a:lnSpc>
              <a:spcBef>
                <a:spcPct val="0"/>
              </a:spcBef>
              <a:buFont typeface="Arial" charset="0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　　</a:t>
            </a: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968375" y="1909763"/>
          <a:ext cx="7564438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9" name="Document" r:id="rId4" imgW="7684139" imgH="5759076" progId="Word.Document.8">
                  <p:embed/>
                </p:oleObj>
              </mc:Choice>
              <mc:Fallback>
                <p:oleObj name="Document" r:id="rId4" imgW="7684139" imgH="575907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909763"/>
                        <a:ext cx="7564438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919163" y="1204913"/>
          <a:ext cx="7275512" cy="544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2" name="Document" r:id="rId4" imgW="7684139" imgH="5759076" progId="Word.Document.8">
                  <p:embed/>
                </p:oleObj>
              </mc:Choice>
              <mc:Fallback>
                <p:oleObj name="Document" r:id="rId4" imgW="7684139" imgH="575907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204913"/>
                        <a:ext cx="7275512" cy="544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08038" y="1155700"/>
          <a:ext cx="7408862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8" name="Document" r:id="rId4" imgW="7835123" imgH="5759419" progId="Word.Document.8">
                  <p:embed/>
                </p:oleObj>
              </mc:Choice>
              <mc:Fallback>
                <p:oleObj name="Document" r:id="rId4" imgW="7835123" imgH="575941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155700"/>
                        <a:ext cx="7408862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82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21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292868" name="Object 9"/>
          <p:cNvGraphicFramePr>
            <a:graphicFrameLocks noChangeAspect="1"/>
          </p:cNvGraphicFramePr>
          <p:nvPr/>
        </p:nvGraphicFramePr>
        <p:xfrm>
          <a:off x="1116013" y="779463"/>
          <a:ext cx="7167562" cy="61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2" name="Document" r:id="rId4" imgW="8462941" imgH="7330497" progId="Word.Document.8">
                  <p:embed/>
                </p:oleObj>
              </mc:Choice>
              <mc:Fallback>
                <p:oleObj name="Document" r:id="rId4" imgW="8462941" imgH="733049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779463"/>
                        <a:ext cx="7167562" cy="619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82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5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293892" name="Object 9"/>
          <p:cNvGraphicFramePr>
            <a:graphicFrameLocks noChangeAspect="1"/>
          </p:cNvGraphicFramePr>
          <p:nvPr/>
        </p:nvGraphicFramePr>
        <p:xfrm>
          <a:off x="1187450" y="860425"/>
          <a:ext cx="7153275" cy="603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6" name="Document" r:id="rId4" imgW="8453581" imgH="6736123" progId="Word.Document.8">
                  <p:embed/>
                </p:oleObj>
              </mc:Choice>
              <mc:Fallback>
                <p:oleObj name="Document" r:id="rId4" imgW="8453581" imgH="673612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60425"/>
                        <a:ext cx="7153275" cy="603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782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9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042988" y="1844675"/>
          <a:ext cx="7396162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Document" r:id="rId4" imgW="7830443" imgH="4546550" progId="Word.Document.8">
                  <p:embed/>
                </p:oleObj>
              </mc:Choice>
              <mc:Fallback>
                <p:oleObj name="Document" r:id="rId4" imgW="7830443" imgH="45465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7396162" cy="428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00113" y="1593850"/>
          <a:ext cx="7624762" cy="655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6" name="Document" r:id="rId4" imgW="8067315" imgH="6340473" progId="Word.Document.8">
                  <p:embed/>
                </p:oleObj>
              </mc:Choice>
              <mc:Fallback>
                <p:oleObj name="Document" r:id="rId4" imgW="8067315" imgH="634047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93850"/>
                        <a:ext cx="7624762" cy="655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497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093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3713" y="1133475"/>
          <a:ext cx="71739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7" name="Document" r:id="rId8" imgW="7663049" imgH="1498716" progId="Word.Document.8">
                  <p:embed/>
                </p:oleObj>
              </mc:Choice>
              <mc:Fallback>
                <p:oleObj name="Document" r:id="rId8" imgW="7663049" imgH="149871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133475"/>
                        <a:ext cx="71739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049338" y="1884363"/>
          <a:ext cx="7140575" cy="597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4" name="Document" r:id="rId4" imgW="6155422" imgH="5157125" progId="Word.Document.8">
                  <p:embed/>
                </p:oleObj>
              </mc:Choice>
              <mc:Fallback>
                <p:oleObj name="Document" r:id="rId4" imgW="6155422" imgH="515712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884363"/>
                        <a:ext cx="7140575" cy="597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497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8117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003300" y="2024063"/>
          <a:ext cx="7456488" cy="550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8" name="Document" r:id="rId4" imgW="7771405" imgH="5745379" progId="Word.Document.8">
                  <p:embed/>
                </p:oleObj>
              </mc:Choice>
              <mc:Fallback>
                <p:oleObj name="Document" r:id="rId4" imgW="7771405" imgH="574537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024063"/>
                        <a:ext cx="7456488" cy="550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3259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41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42926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2016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221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2211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97989" name="Object 7"/>
          <p:cNvGraphicFramePr>
            <a:graphicFrameLocks noChangeAspect="1"/>
          </p:cNvGraphicFramePr>
          <p:nvPr/>
        </p:nvGraphicFramePr>
        <p:xfrm>
          <a:off x="847725" y="981075"/>
          <a:ext cx="7556500" cy="689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2" name="Document" r:id="rId6" imgW="7659089" imgH="6985249" progId="Word.Document.8">
                  <p:embed/>
                </p:oleObj>
              </mc:Choice>
              <mc:Fallback>
                <p:oleObj name="Document" r:id="rId6" imgW="7659089" imgH="698524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981075"/>
                        <a:ext cx="7556500" cy="689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2118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1163"/>
            <a:ext cx="615950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118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2211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82688" y="2460625"/>
          <a:ext cx="7275512" cy="550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2" name="Document" r:id="rId6" imgW="7582772" imgH="5737459" progId="Word.Document.8">
                  <p:embed/>
                </p:oleObj>
              </mc:Choice>
              <mc:Fallback>
                <p:oleObj name="Document" r:id="rId6" imgW="7582772" imgH="573745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460625"/>
                        <a:ext cx="7275512" cy="550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3"/>
          <p:cNvGraphicFramePr>
            <a:graphicFrameLocks noChangeAspect="1"/>
          </p:cNvGraphicFramePr>
          <p:nvPr/>
        </p:nvGraphicFramePr>
        <p:xfrm>
          <a:off x="685800" y="1452563"/>
          <a:ext cx="66167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3" name="Document" r:id="rId8" imgW="7110469" imgH="1106667" progId="Word.Document.8">
                  <p:embed/>
                </p:oleObj>
              </mc:Choice>
              <mc:Fallback>
                <p:oleObj name="Document" r:id="rId8" imgW="7110469" imgH="110666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52563"/>
                        <a:ext cx="66167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71550" y="790575"/>
          <a:ext cx="7396163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0" name="Document" r:id="rId4" imgW="7487735" imgH="5943744" progId="Word.Document.8">
                  <p:embed/>
                </p:oleObj>
              </mc:Choice>
              <mc:Fallback>
                <p:oleObj name="Document" r:id="rId4" imgW="7487735" imgH="594374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90575"/>
                        <a:ext cx="7396163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497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13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052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6013" y="2890838"/>
          <a:ext cx="7391400" cy="47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0" name="Document" r:id="rId6" imgW="7798044" imgH="5048402" progId="Word.Document.8">
                  <p:embed/>
                </p:oleObj>
              </mc:Choice>
              <mc:Fallback>
                <p:oleObj name="Document" r:id="rId6" imgW="7798044" imgH="504840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90838"/>
                        <a:ext cx="7391400" cy="477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27088" y="1916113"/>
          <a:ext cx="58674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1" name="Document" r:id="rId8" imgW="6194301" imgH="2057450" progId="Word.Document.8">
                  <p:embed/>
                </p:oleObj>
              </mc:Choice>
              <mc:Fallback>
                <p:oleObj name="Document" r:id="rId8" imgW="619430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586740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20775" y="1938338"/>
          <a:ext cx="7370763" cy="523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8" name="Document" r:id="rId6" imgW="7961839" imgH="5667617" progId="Word.Document.8">
                  <p:embed/>
                </p:oleObj>
              </mc:Choice>
              <mc:Fallback>
                <p:oleObj name="Document" r:id="rId6" imgW="7961839" imgH="56676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38338"/>
                        <a:ext cx="7370763" cy="523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2528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12825" y="1125538"/>
          <a:ext cx="7304088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2" name="Document" r:id="rId6" imgW="7708767" imgH="5468892" progId="Word.Document.8">
                  <p:embed/>
                </p:oleObj>
              </mc:Choice>
              <mc:Fallback>
                <p:oleObj name="Document" r:id="rId6" imgW="7708767" imgH="546889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125538"/>
                        <a:ext cx="7304088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630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62025" y="2852738"/>
          <a:ext cx="7642225" cy="532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2" name="Document" r:id="rId6" imgW="7965798" imgH="5547014" progId="Word.Document.8">
                  <p:embed/>
                </p:oleObj>
              </mc:Choice>
              <mc:Fallback>
                <p:oleObj name="Document" r:id="rId6" imgW="7965798" imgH="554701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852738"/>
                        <a:ext cx="7642225" cy="532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62025" y="1628775"/>
          <a:ext cx="5867400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3" name="Document" r:id="rId8" imgW="6194301" imgH="2057450" progId="Word.Document.8">
                  <p:embed/>
                </p:oleObj>
              </mc:Choice>
              <mc:Fallback>
                <p:oleObj name="Document" r:id="rId8" imgW="619430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628775"/>
                        <a:ext cx="5867400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071563" y="1557338"/>
          <a:ext cx="7118350" cy="379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Document" r:id="rId4" imgW="7424018" imgH="3962616" progId="Word.Document.8">
                  <p:embed/>
                </p:oleObj>
              </mc:Choice>
              <mc:Fallback>
                <p:oleObj name="Document" r:id="rId4" imgW="7424018" imgH="39626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557338"/>
                        <a:ext cx="7118350" cy="379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60425" y="1116013"/>
          <a:ext cx="7759700" cy="574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0" name="Document" r:id="rId4" imgW="7863562" imgH="5821341" progId="Word.Document.8">
                  <p:embed/>
                </p:oleObj>
              </mc:Choice>
              <mc:Fallback>
                <p:oleObj name="Document" r:id="rId4" imgW="7863562" imgH="582134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116013"/>
                        <a:ext cx="7759700" cy="574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7333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2835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35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258888" y="1192213"/>
          <a:ext cx="7705725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4" name="Document" r:id="rId6" imgW="8031316" imgH="5547014" progId="Word.Document.8">
                  <p:embed/>
                </p:oleObj>
              </mc:Choice>
              <mc:Fallback>
                <p:oleObj name="Document" r:id="rId6" imgW="8031316" imgH="5547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2213"/>
                        <a:ext cx="7705725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2937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938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42988" y="1693863"/>
          <a:ext cx="7477125" cy="516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8" name="Document" r:id="rId6" imgW="8031316" imgH="5547014" progId="Word.Document.8">
                  <p:embed/>
                </p:oleObj>
              </mc:Choice>
              <mc:Fallback>
                <p:oleObj name="Document" r:id="rId6" imgW="8031316" imgH="5547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93863"/>
                        <a:ext cx="7477125" cy="516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3141663"/>
          <a:ext cx="7402512" cy="500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8" name="Document" r:id="rId6" imgW="7899201" imgH="5350090" progId="Word.Document.8">
                  <p:embed/>
                </p:oleObj>
              </mc:Choice>
              <mc:Fallback>
                <p:oleObj name="Document" r:id="rId6" imgW="7899201" imgH="535009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7402512" cy="500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042988" y="1792288"/>
          <a:ext cx="7288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9" name="Document" r:id="rId8" imgW="7705528" imgH="1584398" progId="Word.Document.8">
                  <p:embed/>
                </p:oleObj>
              </mc:Choice>
              <mc:Fallback>
                <p:oleObj name="Document" r:id="rId8" imgW="7705528" imgH="158439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92288"/>
                        <a:ext cx="7288212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142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20775" y="1938338"/>
          <a:ext cx="7370763" cy="523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6" name="Document" r:id="rId6" imgW="7961839" imgH="5667617" progId="Word.Document.8">
                  <p:embed/>
                </p:oleObj>
              </mc:Choice>
              <mc:Fallback>
                <p:oleObj name="Document" r:id="rId6" imgW="7961839" imgH="56676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38338"/>
                        <a:ext cx="7370763" cy="523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3245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245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16013" y="1462088"/>
          <a:ext cx="7315200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6" name="Document" r:id="rId6" imgW="7615171" imgH="3118035" progId="Word.Document.8">
                  <p:embed/>
                </p:oleObj>
              </mc:Choice>
              <mc:Fallback>
                <p:oleObj name="Document" r:id="rId6" imgW="7615171" imgH="311803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62088"/>
                        <a:ext cx="7315200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387475" y="4271963"/>
          <a:ext cx="62801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7" name="Document" r:id="rId8" imgW="6857758" imgH="1188749" progId="Word.Document.8">
                  <p:embed/>
                </p:oleObj>
              </mc:Choice>
              <mc:Fallback>
                <p:oleObj name="Document" r:id="rId8" imgW="6857758" imgH="118874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271963"/>
                        <a:ext cx="62801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7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1989138"/>
          <a:ext cx="7151687" cy="519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4" name="Document" r:id="rId6" imgW="7632450" imgH="5547014" progId="Word.Document.8">
                  <p:embed/>
                </p:oleObj>
              </mc:Choice>
              <mc:Fallback>
                <p:oleObj name="Document" r:id="rId6" imgW="7632450" imgH="554701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7151687" cy="519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33438" y="1155700"/>
          <a:ext cx="7651750" cy="566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8" name="Document" r:id="rId4" imgW="7863562" imgH="5821341" progId="Word.Document.8">
                  <p:embed/>
                </p:oleObj>
              </mc:Choice>
              <mc:Fallback>
                <p:oleObj name="Document" r:id="rId4" imgW="7863562" imgH="582134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1155700"/>
                        <a:ext cx="7651750" cy="566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4501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3552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2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263650" y="1196975"/>
          <a:ext cx="7585075" cy="524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4" name="Document" r:id="rId6" imgW="8031316" imgH="5547014" progId="Word.Document.8">
                  <p:embed/>
                </p:oleObj>
              </mc:Choice>
              <mc:Fallback>
                <p:oleObj name="Document" r:id="rId6" imgW="8031316" imgH="5547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196975"/>
                        <a:ext cx="7585075" cy="524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263650" y="3103563"/>
          <a:ext cx="61864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5" name="Document" r:id="rId8" imgW="6857758" imgH="1189109" progId="Word.Document.8">
                  <p:embed/>
                </p:oleObj>
              </mc:Choice>
              <mc:Fallback>
                <p:oleObj name="Document" r:id="rId8" imgW="6857758" imgH="118910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103563"/>
                        <a:ext cx="61864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366838" y="3630613"/>
          <a:ext cx="5597525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6" name="Document" r:id="rId10" imgW="5597442" imgH="2325296" progId="Word.Document.8">
                  <p:embed/>
                </p:oleObj>
              </mc:Choice>
              <mc:Fallback>
                <p:oleObj name="Document" r:id="rId10" imgW="5597442" imgH="232529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630613"/>
                        <a:ext cx="5597525" cy="232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4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20775" y="1938338"/>
          <a:ext cx="7370763" cy="523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6" name="Document" r:id="rId6" imgW="7961839" imgH="5667617" progId="Word.Document.8">
                  <p:embed/>
                </p:oleObj>
              </mc:Choice>
              <mc:Fallback>
                <p:oleObj name="Document" r:id="rId6" imgW="7961839" imgH="56676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38338"/>
                        <a:ext cx="7370763" cy="523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26628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76313" y="1052513"/>
          <a:ext cx="36258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Document" r:id="rId5" imgW="3821558" imgH="792332" progId="Word.Document.8">
                  <p:embed/>
                </p:oleObj>
              </mc:Choice>
              <mc:Fallback>
                <p:oleObj name="Document" r:id="rId5" imgW="3821558" imgH="79233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052513"/>
                        <a:ext cx="36258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76313" y="1989138"/>
          <a:ext cx="7569200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Document" r:id="rId7" imgW="7898481" imgH="5547014" progId="Word.Document.8">
                  <p:embed/>
                </p:oleObj>
              </mc:Choice>
              <mc:Fallback>
                <p:oleObj name="Document" r:id="rId7" imgW="7898481" imgH="554701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989138"/>
                        <a:ext cx="7569200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</p:bld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3757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263650" y="1196975"/>
          <a:ext cx="7477125" cy="516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6" name="Document" r:id="rId6" imgW="8031316" imgH="5547014" progId="Word.Document.8">
                  <p:embed/>
                </p:oleObj>
              </mc:Choice>
              <mc:Fallback>
                <p:oleObj name="Document" r:id="rId6" imgW="8031316" imgH="5547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196975"/>
                        <a:ext cx="7477125" cy="516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335088" y="3779838"/>
          <a:ext cx="61864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7" name="Document" r:id="rId8" imgW="6857758" imgH="1189109" progId="Word.Document.8">
                  <p:embed/>
                </p:oleObj>
              </mc:Choice>
              <mc:Fallback>
                <p:oleObj name="Document" r:id="rId8" imgW="6857758" imgH="118910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779838"/>
                        <a:ext cx="6186487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3859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59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103313" y="1268413"/>
          <a:ext cx="7086600" cy="645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4" name="Document" r:id="rId6" imgW="7198665" imgH="6531278" progId="Word.Document.8">
                  <p:embed/>
                </p:oleObj>
              </mc:Choice>
              <mc:Fallback>
                <p:oleObj name="Document" r:id="rId6" imgW="7198665" imgH="653127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268413"/>
                        <a:ext cx="7086600" cy="645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33438" y="1155700"/>
          <a:ext cx="7543800" cy="558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8" name="Document" r:id="rId4" imgW="7863562" imgH="5821341" progId="Word.Document.8">
                  <p:embed/>
                </p:oleObj>
              </mc:Choice>
              <mc:Fallback>
                <p:oleObj name="Document" r:id="rId4" imgW="7863562" imgH="582134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1155700"/>
                        <a:ext cx="7543800" cy="558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21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9621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4064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243013" y="1339850"/>
          <a:ext cx="7477125" cy="516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2" name="Document" r:id="rId6" imgW="8031316" imgH="5547014" progId="Word.Document.8">
                  <p:embed/>
                </p:oleObj>
              </mc:Choice>
              <mc:Fallback>
                <p:oleObj name="Document" r:id="rId6" imgW="8031316" imgH="5547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339850"/>
                        <a:ext cx="7477125" cy="516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4166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66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423988" y="1046163"/>
          <a:ext cx="61864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2" name="Document" r:id="rId6" imgW="6857758" imgH="1189109" progId="Word.Document.8">
                  <p:embed/>
                </p:oleObj>
              </mc:Choice>
              <mc:Fallback>
                <p:oleObj name="Document" r:id="rId6" imgW="6857758" imgH="118910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046163"/>
                        <a:ext cx="6186487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423988" y="2108200"/>
          <a:ext cx="5813425" cy="416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3" name="Document" r:id="rId8" imgW="5811995" imgH="4160621" progId="Word.Document.8">
                  <p:embed/>
                </p:oleObj>
              </mc:Choice>
              <mc:Fallback>
                <p:oleObj name="Document" r:id="rId8" imgW="5811995" imgH="416062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108200"/>
                        <a:ext cx="5813425" cy="416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941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69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6013" y="2133600"/>
          <a:ext cx="7302500" cy="518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0" name="Document" r:id="rId6" imgW="7961839" imgH="5667617" progId="Word.Document.8">
                  <p:embed/>
                </p:oleObj>
              </mc:Choice>
              <mc:Fallback>
                <p:oleObj name="Document" r:id="rId6" imgW="7961839" imgH="56676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7302500" cy="518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4371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1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341438" y="1125538"/>
          <a:ext cx="7369175" cy="508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6" name="Document" r:id="rId6" imgW="8031316" imgH="5547014" progId="Word.Document.8">
                  <p:embed/>
                </p:oleObj>
              </mc:Choice>
              <mc:Fallback>
                <p:oleObj name="Document" r:id="rId6" imgW="8031316" imgH="5547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125538"/>
                        <a:ext cx="7369175" cy="508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112838" y="2981325"/>
          <a:ext cx="7329487" cy="352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7" name="Document" r:id="rId8" imgW="8305626" imgH="3961176" progId="Word.Document.8">
                  <p:embed/>
                </p:oleObj>
              </mc:Choice>
              <mc:Fallback>
                <p:oleObj name="Document" r:id="rId8" imgW="8305626" imgH="396117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981325"/>
                        <a:ext cx="7329487" cy="352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112838" y="2613025"/>
          <a:ext cx="618648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8" name="Document" r:id="rId10" imgW="6857758" imgH="1189109" progId="Word.Document.8">
                  <p:embed/>
                </p:oleObj>
              </mc:Choice>
              <mc:Fallback>
                <p:oleObj name="Document" r:id="rId10" imgW="6857758" imgH="118910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613025"/>
                        <a:ext cx="618648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4473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87450" y="1433513"/>
          <a:ext cx="7369175" cy="508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0" name="Document" r:id="rId6" imgW="8031316" imgH="5547014" progId="Word.Document.8">
                  <p:embed/>
                </p:oleObj>
              </mc:Choice>
              <mc:Fallback>
                <p:oleObj name="Document" r:id="rId6" imgW="8031316" imgH="5547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33513"/>
                        <a:ext cx="7369175" cy="508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033463" y="2855913"/>
          <a:ext cx="60912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1" name="Document" r:id="rId8" imgW="6857758" imgH="1189109" progId="Word.Document.8">
                  <p:embed/>
                </p:oleObj>
              </mc:Choice>
              <mc:Fallback>
                <p:oleObj name="Document" r:id="rId8" imgW="6857758" imgH="118910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855913"/>
                        <a:ext cx="60912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042988" y="3500438"/>
          <a:ext cx="7329487" cy="35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2" name="Document" r:id="rId10" imgW="8305626" imgH="3960816" progId="Word.Document.8">
                  <p:embed/>
                </p:oleObj>
              </mc:Choice>
              <mc:Fallback>
                <p:oleObj name="Document" r:id="rId10" imgW="8305626" imgH="396081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00438"/>
                        <a:ext cx="7329487" cy="352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4576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4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16013" y="1420813"/>
          <a:ext cx="7369175" cy="508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8" name="Document" r:id="rId6" imgW="8031316" imgH="5547014" progId="Word.Document.8">
                  <p:embed/>
                </p:oleObj>
              </mc:Choice>
              <mc:Fallback>
                <p:oleObj name="Document" r:id="rId6" imgW="8031316" imgH="5547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20813"/>
                        <a:ext cx="7369175" cy="508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012825" y="4797425"/>
          <a:ext cx="60912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9" name="Document" r:id="rId8" imgW="6857758" imgH="1189109" progId="Word.Document.8">
                  <p:embed/>
                </p:oleObj>
              </mc:Choice>
              <mc:Fallback>
                <p:oleObj name="Document" r:id="rId8" imgW="6857758" imgH="118910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797425"/>
                        <a:ext cx="60912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24678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656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8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1497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187450" y="1628775"/>
          <a:ext cx="7329488" cy="352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6" name="Document" r:id="rId6" imgW="8305626" imgH="3960816" progId="Word.Document.8">
                  <p:embed/>
                </p:oleObj>
              </mc:Choice>
              <mc:Fallback>
                <p:oleObj name="Document" r:id="rId6" imgW="8305626" imgH="396081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7329488" cy="352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27652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403350" y="1179513"/>
          <a:ext cx="7448550" cy="562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Document" r:id="rId5" imgW="7889121" imgH="5943744" progId="Word.Document.8">
                  <p:embed/>
                </p:oleObj>
              </mc:Choice>
              <mc:Fallback>
                <p:oleObj name="Document" r:id="rId5" imgW="7889121" imgH="594374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79513"/>
                        <a:ext cx="7448550" cy="562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3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ts val="3500"/>
              </a:lnSpc>
              <a:buFont typeface="Arial" charset="0"/>
              <a:buNone/>
              <a:defRPr/>
            </a:pP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教师备用例题 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endParaRPr lang="en-US" altLang="zh-CN" sz="24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122000"/>
              </a:lnSpc>
              <a:buFont typeface="Arial" charset="0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　　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000125" y="1484313"/>
          <a:ext cx="7288213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9" name="Document" r:id="rId4" imgW="7822883" imgH="6142109" progId="Word.Document.8">
                  <p:embed/>
                </p:oleObj>
              </mc:Choice>
              <mc:Fallback>
                <p:oleObj name="Document" r:id="rId4" imgW="7822883" imgH="6142109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484313"/>
                        <a:ext cx="7288213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877888" y="1363663"/>
          <a:ext cx="7832725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3" name="Document" r:id="rId4" imgW="7832603" imgH="4953000" progId="Word.Document.8">
                  <p:embed/>
                </p:oleObj>
              </mc:Choice>
              <mc:Fallback>
                <p:oleObj name="Document" r:id="rId4" imgW="7832603" imgH="49530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363663"/>
                        <a:ext cx="7832725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6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233488" y="1341438"/>
          <a:ext cx="7370762" cy="423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7" name="Document" r:id="rId4" imgW="7770685" imgH="4465908" progId="Word.Document.8">
                  <p:embed/>
                </p:oleObj>
              </mc:Choice>
              <mc:Fallback>
                <p:oleObj name="Document" r:id="rId4" imgW="7770685" imgH="446590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341438"/>
                        <a:ext cx="7370762" cy="423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0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04888" y="1773238"/>
          <a:ext cx="7599362" cy="705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1" name="Document" r:id="rId4" imgW="8292667" imgH="7715347" progId="Word.Document.8">
                  <p:embed/>
                </p:oleObj>
              </mc:Choice>
              <mc:Fallback>
                <p:oleObj name="Document" r:id="rId4" imgW="8292667" imgH="771534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773238"/>
                        <a:ext cx="7599362" cy="705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4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04888" y="1412875"/>
          <a:ext cx="7599362" cy="705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5" name="Document" r:id="rId4" imgW="8292667" imgH="7715347" progId="Word.Document.8">
                  <p:embed/>
                </p:oleObj>
              </mc:Choice>
              <mc:Fallback>
                <p:oleObj name="Document" r:id="rId4" imgW="8292667" imgH="771534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412875"/>
                        <a:ext cx="7599362" cy="705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8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　　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04888" y="1412875"/>
          <a:ext cx="7599362" cy="705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9" name="Document" r:id="rId4" imgW="8292667" imgH="7715347" progId="Word.Document.8">
                  <p:embed/>
                </p:oleObj>
              </mc:Choice>
              <mc:Fallback>
                <p:oleObj name="Document" r:id="rId4" imgW="8292667" imgH="771534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412875"/>
                        <a:ext cx="7599362" cy="705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2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　　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101725" y="1989138"/>
          <a:ext cx="7599363" cy="705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3" name="Document" r:id="rId4" imgW="8292667" imgH="7715347" progId="Word.Document.8">
                  <p:embed/>
                </p:oleObj>
              </mc:Choice>
              <mc:Fallback>
                <p:oleObj name="Document" r:id="rId4" imgW="8292667" imgH="771534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989138"/>
                        <a:ext cx="7599363" cy="705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6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　　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844550" y="1125538"/>
          <a:ext cx="7599363" cy="705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7" name="Document" r:id="rId4" imgW="8292667" imgH="7715347" progId="Word.Document.8">
                  <p:embed/>
                </p:oleObj>
              </mc:Choice>
              <mc:Fallback>
                <p:oleObj name="Document" r:id="rId4" imgW="8292667" imgH="771534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125538"/>
                        <a:ext cx="7599363" cy="705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0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　　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04888" y="2420938"/>
          <a:ext cx="7599362" cy="705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1" name="Document" r:id="rId4" imgW="8292667" imgH="7715347" progId="Word.Document.8">
                  <p:embed/>
                </p:oleObj>
              </mc:Choice>
              <mc:Fallback>
                <p:oleObj name="Document" r:id="rId4" imgW="8292667" imgH="771534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20938"/>
                        <a:ext cx="7599362" cy="705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4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　　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04888" y="1989138"/>
          <a:ext cx="7599362" cy="705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5" name="Document" r:id="rId4" imgW="8292667" imgH="7715347" progId="Word.Document.8">
                  <p:embed/>
                </p:oleObj>
              </mc:Choice>
              <mc:Fallback>
                <p:oleObj name="Document" r:id="rId4" imgW="8292667" imgH="771534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989138"/>
                        <a:ext cx="7599362" cy="705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28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　　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2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算法、推理证明、排列、组合与二项式定理</a:t>
            </a:r>
            <a:endParaRPr lang="zh-CN" altLang="en-US" sz="2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28676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71550" y="1685925"/>
          <a:ext cx="7464425" cy="524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Document" r:id="rId5" imgW="7898481" imgH="5547014" progId="Word.Document.8">
                  <p:embed/>
                </p:oleObj>
              </mc:Choice>
              <mc:Fallback>
                <p:oleObj name="Document" r:id="rId5" imgW="7898481" imgH="554701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85925"/>
                        <a:ext cx="7464425" cy="524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29700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43000" y="1049338"/>
          <a:ext cx="7059613" cy="317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Document" r:id="rId5" imgW="7471176" imgH="3367162" progId="Word.Document.8">
                  <p:embed/>
                </p:oleObj>
              </mc:Choice>
              <mc:Fallback>
                <p:oleObj name="Document" r:id="rId5" imgW="7471176" imgH="336716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49338"/>
                        <a:ext cx="7059613" cy="317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79388" y="3203575"/>
          <a:ext cx="4027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Document" r:id="rId7" imgW="4304111" imgH="1182558" progId="Word.Document.8">
                  <p:embed/>
                </p:oleObj>
              </mc:Choice>
              <mc:Fallback>
                <p:oleObj name="Document" r:id="rId7" imgW="4304111" imgH="11825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03575"/>
                        <a:ext cx="4027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062038" y="4006850"/>
          <a:ext cx="7477125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Document" r:id="rId9" imgW="8026276" imgH="2575142" progId="Word.Document.8">
                  <p:embed/>
                </p:oleObj>
              </mc:Choice>
              <mc:Fallback>
                <p:oleObj name="Document" r:id="rId9" imgW="8026276" imgH="2575142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006850"/>
                        <a:ext cx="7477125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30724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209675" y="1196975"/>
          <a:ext cx="6926263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Document" r:id="rId5" imgW="7030551" imgH="2653264" progId="Word.Document.8">
                  <p:embed/>
                </p:oleObj>
              </mc:Choice>
              <mc:Fallback>
                <p:oleObj name="Document" r:id="rId5" imgW="7030551" imgH="265326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196975"/>
                        <a:ext cx="6926263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1049338" y="2855913"/>
          <a:ext cx="7651750" cy="461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Document" r:id="rId7" imgW="8222829" imgH="4953000" progId="Word.Document.8">
                  <p:embed/>
                </p:oleObj>
              </mc:Choice>
              <mc:Fallback>
                <p:oleObj name="Document" r:id="rId7" imgW="8222829" imgH="495300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55913"/>
                        <a:ext cx="7651750" cy="461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23825" y="2122488"/>
          <a:ext cx="402748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Document" r:id="rId9" imgW="4304111" imgH="1182558" progId="Word.Document.8">
                  <p:embed/>
                </p:oleObj>
              </mc:Choice>
              <mc:Fallback>
                <p:oleObj name="Document" r:id="rId9" imgW="4304111" imgH="11825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2122488"/>
                        <a:ext cx="402748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55576" y="1772816"/>
            <a:ext cx="8004518" cy="252028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31640" y="10527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变式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27851"/>
              </p:ext>
            </p:extLst>
          </p:nvPr>
        </p:nvGraphicFramePr>
        <p:xfrm>
          <a:off x="7668344" y="2204864"/>
          <a:ext cx="364232" cy="94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8344" y="2204864"/>
                        <a:ext cx="364232" cy="940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30352"/>
              </p:ext>
            </p:extLst>
          </p:nvPr>
        </p:nvGraphicFramePr>
        <p:xfrm>
          <a:off x="1979712" y="3530993"/>
          <a:ext cx="1440160" cy="111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3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712" y="3530993"/>
                        <a:ext cx="1440160" cy="1112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6987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116013" y="1557338"/>
          <a:ext cx="7394575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Document" r:id="rId4" imgW="7821083" imgH="4546550" progId="Word.Document.8">
                  <p:embed/>
                </p:oleObj>
              </mc:Choice>
              <mc:Fallback>
                <p:oleObj name="Document" r:id="rId4" imgW="7821083" imgH="45465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7394575" cy="428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042988" y="1484313"/>
          <a:ext cx="7464425" cy="563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Document" r:id="rId4" imgW="7594292" imgH="5737459" progId="Word.Document.8">
                  <p:embed/>
                </p:oleObj>
              </mc:Choice>
              <mc:Fallback>
                <p:oleObj name="Document" r:id="rId4" imgW="7594292" imgH="573745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464425" cy="563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108075" y="1525588"/>
          <a:ext cx="7108825" cy="512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Document" r:id="rId4" imgW="7414658" imgH="5350090" progId="Word.Document.8">
                  <p:embed/>
                </p:oleObj>
              </mc:Choice>
              <mc:Fallback>
                <p:oleObj name="Document" r:id="rId4" imgW="7414658" imgH="535009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525588"/>
                        <a:ext cx="7108825" cy="512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33796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79488" y="1273175"/>
          <a:ext cx="36147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Document" r:id="rId5" imgW="3812202" imgH="784052" progId="Word.Document.8">
                  <p:embed/>
                </p:oleObj>
              </mc:Choice>
              <mc:Fallback>
                <p:oleObj name="Document" r:id="rId5" imgW="3812202" imgH="78405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273175"/>
                        <a:ext cx="36147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44563" y="1811338"/>
          <a:ext cx="7588250" cy="493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Document" r:id="rId7" imgW="7907840" imgH="5148485" progId="Word.Document.8">
                  <p:embed/>
                </p:oleObj>
              </mc:Choice>
              <mc:Fallback>
                <p:oleObj name="Document" r:id="rId7" imgW="7907840" imgH="514848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811338"/>
                        <a:ext cx="7588250" cy="493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34820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108075" y="1598613"/>
          <a:ext cx="7583488" cy="493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Document" r:id="rId5" imgW="7907840" imgH="5148485" progId="Word.Document.8">
                  <p:embed/>
                </p:oleObj>
              </mc:Choice>
              <mc:Fallback>
                <p:oleObj name="Document" r:id="rId5" imgW="7907840" imgH="514848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598613"/>
                        <a:ext cx="7583488" cy="493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35844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87450" y="1268413"/>
          <a:ext cx="7153275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Document" r:id="rId5" imgW="7461456" imgH="4359346" progId="Word.Document.8">
                  <p:embed/>
                </p:oleObj>
              </mc:Choice>
              <mc:Fallback>
                <p:oleObj name="Document" r:id="rId5" imgW="7461456" imgH="435934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68413"/>
                        <a:ext cx="7153275" cy="418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190625" y="5449888"/>
          <a:ext cx="361473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Document" r:id="rId7" imgW="3812202" imgH="784052" progId="Word.Document.8">
                  <p:embed/>
                </p:oleObj>
              </mc:Choice>
              <mc:Fallback>
                <p:oleObj name="Document" r:id="rId7" imgW="3812202" imgH="78405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449888"/>
                        <a:ext cx="3614738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36868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101725" y="992188"/>
          <a:ext cx="7583488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Document" r:id="rId5" imgW="7907840" imgH="5745739" progId="Word.Document.8">
                  <p:embed/>
                </p:oleObj>
              </mc:Choice>
              <mc:Fallback>
                <p:oleObj name="Document" r:id="rId5" imgW="7907840" imgH="574573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992188"/>
                        <a:ext cx="7583488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37892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43000" y="1700213"/>
          <a:ext cx="70469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Document" r:id="rId5" imgW="7461456" imgH="4359346" progId="Word.Document.8">
                  <p:embed/>
                </p:oleObj>
              </mc:Choice>
              <mc:Fallback>
                <p:oleObj name="Document" r:id="rId5" imgW="7461456" imgH="435934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00213"/>
                        <a:ext cx="704691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331913" y="4451350"/>
          <a:ext cx="3603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Document" r:id="rId7" imgW="3812202" imgH="990685" progId="Word.Document.8">
                  <p:embed/>
                </p:oleObj>
              </mc:Choice>
              <mc:Fallback>
                <p:oleObj name="Document" r:id="rId7" imgW="3812202" imgH="99068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51350"/>
                        <a:ext cx="36036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38916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91931"/>
              </p:ext>
            </p:extLst>
          </p:nvPr>
        </p:nvGraphicFramePr>
        <p:xfrm>
          <a:off x="1062038" y="981075"/>
          <a:ext cx="7046912" cy="605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Document" r:id="rId5" imgW="7241144" imgH="6218431" progId="Word.Document.8">
                  <p:embed/>
                </p:oleObj>
              </mc:Choice>
              <mc:Fallback>
                <p:oleObj name="Document" r:id="rId5" imgW="7241144" imgH="621843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981075"/>
                        <a:ext cx="7046912" cy="605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39940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143000" y="1052513"/>
          <a:ext cx="7046913" cy="605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Document" r:id="rId5" imgW="7241144" imgH="6218431" progId="Word.Document.8">
                  <p:embed/>
                </p:oleObj>
              </mc:Choice>
              <mc:Fallback>
                <p:oleObj name="Document" r:id="rId5" imgW="7241144" imgH="621843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52513"/>
                        <a:ext cx="7046913" cy="605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971550" y="1700213"/>
          <a:ext cx="7396163" cy="430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Document" r:id="rId4" imgW="7830443" imgH="4556270" progId="Word.Document.8">
                  <p:embed/>
                </p:oleObj>
              </mc:Choice>
              <mc:Fallback>
                <p:oleObj name="Document" r:id="rId4" imgW="7830443" imgH="455627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7396163" cy="430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187450" y="1268413"/>
          <a:ext cx="7118350" cy="588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Document" r:id="rId4" imgW="7424018" imgH="6142109" progId="Word.Document.8">
                  <p:embed/>
                </p:oleObj>
              </mc:Choice>
              <mc:Fallback>
                <p:oleObj name="Document" r:id="rId4" imgW="7424018" imgH="614210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68413"/>
                        <a:ext cx="7118350" cy="588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042988" y="1773238"/>
          <a:ext cx="7554912" cy="436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Document" r:id="rId4" imgW="7840163" imgH="4546550" progId="Word.Document.8">
                  <p:embed/>
                </p:oleObj>
              </mc:Choice>
              <mc:Fallback>
                <p:oleObj name="Document" r:id="rId4" imgW="7840163" imgH="45465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73238"/>
                        <a:ext cx="7554912" cy="436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971550" y="2276475"/>
          <a:ext cx="7489825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Document" r:id="rId4" imgW="7922600" imgH="3557606" progId="Word.Document.8">
                  <p:embed/>
                </p:oleObj>
              </mc:Choice>
              <mc:Fallback>
                <p:oleObj name="Document" r:id="rId4" imgW="7922600" imgH="355760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7489825" cy="336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44036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81075" y="1196975"/>
          <a:ext cx="3603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Document" r:id="rId5" imgW="3821558" imgH="784052" progId="Word.Document.8">
                  <p:embed/>
                </p:oleObj>
              </mc:Choice>
              <mc:Fallback>
                <p:oleObj name="Document" r:id="rId5" imgW="3821558" imgH="78405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196975"/>
                        <a:ext cx="3603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03288" y="1773238"/>
          <a:ext cx="7597775" cy="493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Document" r:id="rId7" imgW="7917560" imgH="5148485" progId="Word.Document.8">
                  <p:embed/>
                </p:oleObj>
              </mc:Choice>
              <mc:Fallback>
                <p:oleObj name="Document" r:id="rId7" imgW="7917560" imgH="514848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773238"/>
                        <a:ext cx="7597775" cy="493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45060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28713" y="1598613"/>
          <a:ext cx="7061200" cy="317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Document" r:id="rId5" imgW="7471176" imgH="3367162" progId="Word.Document.8">
                  <p:embed/>
                </p:oleObj>
              </mc:Choice>
              <mc:Fallback>
                <p:oleObj name="Document" r:id="rId5" imgW="7471176" imgH="336716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598613"/>
                        <a:ext cx="7061200" cy="317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23850" y="4222750"/>
          <a:ext cx="4027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Document" r:id="rId7" imgW="4304111" imgH="1182558" progId="Word.Document.8">
                  <p:embed/>
                </p:oleObj>
              </mc:Choice>
              <mc:Fallback>
                <p:oleObj name="Document" r:id="rId7" imgW="4304111" imgH="11825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22750"/>
                        <a:ext cx="4027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46084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28688" y="1125538"/>
          <a:ext cx="7261225" cy="653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Document" r:id="rId5" imgW="7917560" imgH="7132853" progId="Word.Document.8">
                  <p:embed/>
                </p:oleObj>
              </mc:Choice>
              <mc:Fallback>
                <p:oleObj name="Document" r:id="rId5" imgW="7917560" imgH="713285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125538"/>
                        <a:ext cx="7261225" cy="653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47108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187450" y="2060575"/>
          <a:ext cx="7261225" cy="653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Document" r:id="rId5" imgW="7917560" imgH="7132853" progId="Word.Document.8">
                  <p:embed/>
                </p:oleObj>
              </mc:Choice>
              <mc:Fallback>
                <p:oleObj name="Document" r:id="rId5" imgW="7917560" imgH="713285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0575"/>
                        <a:ext cx="7261225" cy="653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48132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43000" y="1196975"/>
          <a:ext cx="7153275" cy="322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Document" r:id="rId5" imgW="7461456" imgH="3367162" progId="Word.Document.8">
                  <p:embed/>
                </p:oleObj>
              </mc:Choice>
              <mc:Fallback>
                <p:oleObj name="Document" r:id="rId5" imgW="7461456" imgH="336716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96975"/>
                        <a:ext cx="7153275" cy="322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0825" y="2576513"/>
          <a:ext cx="402748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Document" r:id="rId7" imgW="4304111" imgH="1182558" progId="Word.Document.8">
                  <p:embed/>
                </p:oleObj>
              </mc:Choice>
              <mc:Fallback>
                <p:oleObj name="Document" r:id="rId7" imgW="4304111" imgH="11825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76513"/>
                        <a:ext cx="402748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900113" y="3933825"/>
          <a:ext cx="7707312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Document" r:id="rId9" imgW="8232549" imgH="3763891" progId="Word.Document.8">
                  <p:embed/>
                </p:oleObj>
              </mc:Choice>
              <mc:Fallback>
                <p:oleObj name="Document" r:id="rId9" imgW="8232549" imgH="3763891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7707312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49156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900113" y="1666875"/>
          <a:ext cx="7620000" cy="700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Document" r:id="rId5" imgW="7620211" imgH="7007570" progId="Word.Document.8">
                  <p:embed/>
                </p:oleObj>
              </mc:Choice>
              <mc:Fallback>
                <p:oleObj name="Document" r:id="rId5" imgW="7620211" imgH="700757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66875"/>
                        <a:ext cx="7620000" cy="700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50180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042988" y="2133600"/>
          <a:ext cx="7504112" cy="692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Document" r:id="rId5" imgW="7620211" imgH="7007570" progId="Word.Document.8">
                  <p:embed/>
                </p:oleObj>
              </mc:Choice>
              <mc:Fallback>
                <p:oleObj name="Document" r:id="rId5" imgW="7620211" imgH="700757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7504112" cy="692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971550" y="1268413"/>
          <a:ext cx="7396163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Document" r:id="rId4" imgW="7821083" imgH="4546550" progId="Word.Document.8">
                  <p:embed/>
                </p:oleObj>
              </mc:Choice>
              <mc:Fallback>
                <p:oleObj name="Document" r:id="rId4" imgW="7821083" imgH="45465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7396163" cy="428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081088" y="1773238"/>
          <a:ext cx="7108825" cy="570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Document" r:id="rId4" imgW="7404938" imgH="5943744" progId="Word.Document.8">
                  <p:embed/>
                </p:oleObj>
              </mc:Choice>
              <mc:Fallback>
                <p:oleObj name="Document" r:id="rId4" imgW="7404938" imgH="594374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773238"/>
                        <a:ext cx="7108825" cy="570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4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956074"/>
              </p:ext>
            </p:extLst>
          </p:nvPr>
        </p:nvGraphicFramePr>
        <p:xfrm>
          <a:off x="792163" y="1774825"/>
          <a:ext cx="7874000" cy="397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Document" r:id="rId5" imgW="7449562" imgH="3751200" progId="Word.Document.8">
                  <p:embed/>
                </p:oleObj>
              </mc:Choice>
              <mc:Fallback>
                <p:oleObj name="Document" r:id="rId5" imgW="7449562" imgH="37512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774825"/>
                        <a:ext cx="7874000" cy="397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042988" y="1916113"/>
          <a:ext cx="7489825" cy="373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Document" r:id="rId4" imgW="7922600" imgH="3962616" progId="Word.Document.8">
                  <p:embed/>
                </p:oleObj>
              </mc:Choice>
              <mc:Fallback>
                <p:oleObj name="Document" r:id="rId4" imgW="7922600" imgH="39626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7489825" cy="373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208088" y="3414713"/>
          <a:ext cx="36147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Document" r:id="rId6" imgW="3821699" imgH="783775" progId="Word.Document.8">
                  <p:embed/>
                </p:oleObj>
              </mc:Choice>
              <mc:Fallback>
                <p:oleObj name="Document" r:id="rId6" imgW="3821699" imgH="78377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414713"/>
                        <a:ext cx="36147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54276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827088" y="758825"/>
          <a:ext cx="7569200" cy="551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Document" r:id="rId5" imgW="7898481" imgH="5745739" progId="Word.Document.8">
                  <p:embed/>
                </p:oleObj>
              </mc:Choice>
              <mc:Fallback>
                <p:oleObj name="Document" r:id="rId5" imgW="7898481" imgH="574573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58825"/>
                        <a:ext cx="7569200" cy="551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55300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16013" y="1130300"/>
          <a:ext cx="7153275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Document" r:id="rId5" imgW="7461456" imgH="3566246" progId="Word.Document.8">
                  <p:embed/>
                </p:oleObj>
              </mc:Choice>
              <mc:Fallback>
                <p:oleObj name="Document" r:id="rId5" imgW="7461456" imgH="356624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30300"/>
                        <a:ext cx="7153275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0825" y="2781300"/>
          <a:ext cx="4027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Document" r:id="rId7" imgW="4307060" imgH="1182322" progId="Word.Document.8">
                  <p:embed/>
                </p:oleObj>
              </mc:Choice>
              <mc:Fallback>
                <p:oleObj name="Document" r:id="rId7" imgW="4307060" imgH="118232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1300"/>
                        <a:ext cx="4027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092200" y="3716338"/>
          <a:ext cx="75120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Document" r:id="rId9" imgW="8019369" imgH="2566979" progId="Word.Document.8">
                  <p:embed/>
                </p:oleObj>
              </mc:Choice>
              <mc:Fallback>
                <p:oleObj name="Document" r:id="rId9" imgW="8019369" imgH="2566979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716338"/>
                        <a:ext cx="7512050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56324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33375" y="1666875"/>
          <a:ext cx="4027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Document" r:id="rId5" imgW="4304111" imgH="1182558" progId="Word.Document.8">
                  <p:embed/>
                </p:oleObj>
              </mc:Choice>
              <mc:Fallback>
                <p:oleObj name="Document" r:id="rId5" imgW="4304111" imgH="11825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1666875"/>
                        <a:ext cx="4027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042988" y="2852738"/>
          <a:ext cx="75120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Document" r:id="rId7" imgW="8026276" imgH="2567222" progId="Word.Document.8">
                  <p:embed/>
                </p:oleObj>
              </mc:Choice>
              <mc:Fallback>
                <p:oleObj name="Document" r:id="rId7" imgW="8026276" imgH="2567222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2738"/>
                        <a:ext cx="7512050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57348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16013" y="1130300"/>
          <a:ext cx="7046912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Document" r:id="rId5" imgW="7461456" imgH="3565526" progId="Word.Document.8">
                  <p:embed/>
                </p:oleObj>
              </mc:Choice>
              <mc:Fallback>
                <p:oleObj name="Document" r:id="rId5" imgW="7461456" imgH="356552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30300"/>
                        <a:ext cx="7046912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90513" y="3575050"/>
          <a:ext cx="4027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Document" r:id="rId7" imgW="4304111" imgH="1182558" progId="Word.Document.8">
                  <p:embed/>
                </p:oleObj>
              </mc:Choice>
              <mc:Fallback>
                <p:oleObj name="Document" r:id="rId7" imgW="4304111" imgH="11825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575050"/>
                        <a:ext cx="4027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116013" y="4462463"/>
          <a:ext cx="75120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Document" r:id="rId9" imgW="8019369" imgH="2566979" progId="Word.Document.8">
                  <p:embed/>
                </p:oleObj>
              </mc:Choice>
              <mc:Fallback>
                <p:oleObj name="Document" r:id="rId9" imgW="8019369" imgH="2566979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62463"/>
                        <a:ext cx="7512050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58372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042988" y="1628775"/>
          <a:ext cx="7516812" cy="3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Document" r:id="rId5" imgW="8119513" imgH="4054778" progId="Word.Document.8">
                  <p:embed/>
                </p:oleObj>
              </mc:Choice>
              <mc:Fallback>
                <p:oleObj name="Document" r:id="rId5" imgW="8119513" imgH="405477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7516812" cy="377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00113" y="2708275"/>
            <a:ext cx="7704137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讲　</a:t>
            </a:r>
            <a:r>
              <a:rPr lang="zh-CN" altLang="en-US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cs typeface="Times New Roman" pitchFamily="18" charset="0"/>
              </a:rPr>
              <a:t>集合与常用逻辑用语</a:t>
            </a:r>
            <a:r>
              <a:rPr lang="zh-CN" altLang="en-US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en-US" altLang="zh-CN" sz="4400" b="1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5939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84313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1100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动作按钮: 自定义 8">
            <a:hlinkClick r:id="rId4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5939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8431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sp>
        <p:nvSpPr>
          <p:cNvPr id="59399" name="内容占位符 2">
            <a:hlinkClick r:id="rId6" action="ppaction://hlinksldjump"/>
          </p:cNvPr>
          <p:cNvSpPr>
            <a:spLocks/>
          </p:cNvSpPr>
          <p:nvPr/>
        </p:nvSpPr>
        <p:spPr bwMode="auto">
          <a:xfrm>
            <a:off x="107950" y="40782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集合与常用逻辑用语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2827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2700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89038" y="1557338"/>
          <a:ext cx="72390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Document" r:id="rId6" imgW="7424018" imgH="2857749" progId="Word.Document.8">
                  <p:embed/>
                </p:oleObj>
              </mc:Choice>
              <mc:Fallback>
                <p:oleObj name="Document" r:id="rId6" imgW="7424018" imgH="28577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557338"/>
                        <a:ext cx="7239000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901700" y="3281363"/>
          <a:ext cx="27828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Document" r:id="rId8" imgW="2947134" imgH="791972" progId="Word.Document.8">
                  <p:embed/>
                </p:oleObj>
              </mc:Choice>
              <mc:Fallback>
                <p:oleObj name="Document" r:id="rId8" imgW="2947134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281363"/>
                        <a:ext cx="27828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189038" y="4386263"/>
          <a:ext cx="727075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Document" r:id="rId10" imgW="7362100" imgH="2757667" progId="Word.Document.8">
                  <p:embed/>
                </p:oleObj>
              </mc:Choice>
              <mc:Fallback>
                <p:oleObj name="Document" r:id="rId10" imgW="7362100" imgH="27576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386263"/>
                        <a:ext cx="7270750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集合与常用逻辑用语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12875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68375" y="1484313"/>
          <a:ext cx="7304088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Document" r:id="rId6" imgW="7490975" imgH="2857749" progId="Word.Document.8">
                  <p:embed/>
                </p:oleObj>
              </mc:Choice>
              <mc:Fallback>
                <p:oleObj name="Document" r:id="rId6" imgW="7490975" imgH="28577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484313"/>
                        <a:ext cx="7304088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684213" y="3141663"/>
          <a:ext cx="28162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Document" r:id="rId8" imgW="2947134" imgH="791972" progId="Word.Document.8">
                  <p:embed/>
                </p:oleObj>
              </mc:Choice>
              <mc:Fallback>
                <p:oleObj name="Document" r:id="rId8" imgW="2947134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41663"/>
                        <a:ext cx="28162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968375" y="4011613"/>
          <a:ext cx="720725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Document" r:id="rId10" imgW="7480536" imgH="2765587" progId="Word.Document.8">
                  <p:embed/>
                </p:oleObj>
              </mc:Choice>
              <mc:Fallback>
                <p:oleObj name="Document" r:id="rId10" imgW="7480536" imgH="276558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011613"/>
                        <a:ext cx="7207250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集合与常用逻辑用语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12875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68375" y="1560513"/>
          <a:ext cx="70866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Document" r:id="rId6" imgW="7286502" imgH="2902030" progId="Word.Document.8">
                  <p:embed/>
                </p:oleObj>
              </mc:Choice>
              <mc:Fallback>
                <p:oleObj name="Document" r:id="rId6" imgW="7286502" imgH="29020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560513"/>
                        <a:ext cx="708660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684213" y="3500438"/>
          <a:ext cx="27876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Document" r:id="rId8" imgW="2947134" imgH="791972" progId="Word.Document.8">
                  <p:embed/>
                </p:oleObj>
              </mc:Choice>
              <mc:Fallback>
                <p:oleObj name="Document" r:id="rId8" imgW="2947134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27876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968375" y="4584700"/>
          <a:ext cx="7462838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Document" r:id="rId10" imgW="7776085" imgH="1836764" progId="Word.Document.8">
                  <p:embed/>
                </p:oleObj>
              </mc:Choice>
              <mc:Fallback>
                <p:oleObj name="Document" r:id="rId10" imgW="7776085" imgH="18367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584700"/>
                        <a:ext cx="7462838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403350" y="1628775"/>
          <a:ext cx="7521575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Document" r:id="rId4" imgW="7922600" imgH="4160621" progId="Word.Document.8">
                  <p:embed/>
                </p:oleObj>
              </mc:Choice>
              <mc:Fallback>
                <p:oleObj name="Document" r:id="rId4" imgW="7922600" imgH="416062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28775"/>
                        <a:ext cx="7521575" cy="394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集合与常用逻辑用语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27163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68375" y="1560513"/>
          <a:ext cx="7180263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Document" r:id="rId6" imgW="7493495" imgH="1971768" progId="Word.Document.8">
                  <p:embed/>
                </p:oleObj>
              </mc:Choice>
              <mc:Fallback>
                <p:oleObj name="Document" r:id="rId6" imgW="7493495" imgH="19717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560513"/>
                        <a:ext cx="7180263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903288" y="3287713"/>
          <a:ext cx="27876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Document" r:id="rId8" imgW="2947134" imgH="791972" progId="Word.Document.8">
                  <p:embed/>
                </p:oleObj>
              </mc:Choice>
              <mc:Fallback>
                <p:oleObj name="Document" r:id="rId8" imgW="2947134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287713"/>
                        <a:ext cx="27876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901700" y="4316413"/>
          <a:ext cx="7126288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Document" r:id="rId10" imgW="7324301" imgH="2757667" progId="Word.Document.8">
                  <p:embed/>
                </p:oleObj>
              </mc:Choice>
              <mc:Fallback>
                <p:oleObj name="Document" r:id="rId10" imgW="7324301" imgH="27576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16413"/>
                        <a:ext cx="7126288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集合与常用逻辑用语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986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859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68375" y="1196975"/>
          <a:ext cx="7381875" cy="500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Document" r:id="rId6" imgW="8055435" imgH="5456292" progId="Word.Document.8">
                  <p:embed/>
                </p:oleObj>
              </mc:Choice>
              <mc:Fallback>
                <p:oleObj name="Document" r:id="rId6" imgW="8055435" imgH="54562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196975"/>
                        <a:ext cx="7381875" cy="500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723900" y="2905125"/>
          <a:ext cx="27654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Document" r:id="rId8" imgW="2956490" imgH="791972" progId="Word.Document.8">
                  <p:embed/>
                </p:oleObj>
              </mc:Choice>
              <mc:Fallback>
                <p:oleObj name="Document" r:id="rId8" imgW="2956490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905125"/>
                        <a:ext cx="27654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968375" y="4008438"/>
          <a:ext cx="7369175" cy="26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Document" r:id="rId10" imgW="7577732" imgH="2746506" progId="Word.Document.8">
                  <p:embed/>
                </p:oleObj>
              </mc:Choice>
              <mc:Fallback>
                <p:oleObj name="Document" r:id="rId10" imgW="7577732" imgH="274650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008438"/>
                        <a:ext cx="7369175" cy="266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集合与常用逻辑用语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986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5573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68375" y="1557338"/>
          <a:ext cx="7142163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Document" r:id="rId6" imgW="7410338" imgH="2346537" progId="Word.Document.8">
                  <p:embed/>
                </p:oleObj>
              </mc:Choice>
              <mc:Fallback>
                <p:oleObj name="Document" r:id="rId6" imgW="7410338" imgH="234653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557338"/>
                        <a:ext cx="7142163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833438" y="3429000"/>
          <a:ext cx="46529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Document" r:id="rId8" imgW="4931322" imgH="795212" progId="Word.Document.8">
                  <p:embed/>
                </p:oleObj>
              </mc:Choice>
              <mc:Fallback>
                <p:oleObj name="Document" r:id="rId8" imgW="4931322" imgH="7952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429000"/>
                        <a:ext cx="46529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089025" y="4370388"/>
          <a:ext cx="73564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Document" r:id="rId10" imgW="7558653" imgH="2755867" progId="Word.Document.8">
                  <p:embed/>
                </p:oleObj>
              </mc:Choice>
              <mc:Fallback>
                <p:oleObj name="Document" r:id="rId10" imgW="7558653" imgH="27558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370388"/>
                        <a:ext cx="7356475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集合与常用逻辑用语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27163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859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68375" y="1560513"/>
          <a:ext cx="6978650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4" name="Document" r:id="rId6" imgW="7276783" imgH="2902030" progId="Word.Document.8">
                  <p:embed/>
                </p:oleObj>
              </mc:Choice>
              <mc:Fallback>
                <p:oleObj name="Document" r:id="rId6" imgW="7276783" imgH="29020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560513"/>
                        <a:ext cx="6978650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703263" y="3141663"/>
          <a:ext cx="71088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Document" r:id="rId8" imgW="7470456" imgH="1181189" progId="Word.Document.8">
                  <p:embed/>
                </p:oleObj>
              </mc:Choice>
              <mc:Fallback>
                <p:oleObj name="Document" r:id="rId8" imgW="7470456" imgH="118118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141663"/>
                        <a:ext cx="71088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968375" y="4154488"/>
          <a:ext cx="7342188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Document" r:id="rId10" imgW="7766365" imgH="1836764" progId="Word.Document.8">
                  <p:embed/>
                </p:oleObj>
              </mc:Choice>
              <mc:Fallback>
                <p:oleObj name="Document" r:id="rId10" imgW="7766365" imgH="18367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154488"/>
                        <a:ext cx="7342188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1</a:t>
            </a:r>
            <a:r>
              <a:rPr lang="zh-CN" altLang="en-US" smtClean="0"/>
              <a:t>讲　集合与常用逻辑用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7550" y="936625"/>
            <a:ext cx="7920038" cy="719138"/>
          </a:xfrm>
        </p:spPr>
        <p:txBody>
          <a:bodyPr>
            <a:normAutofit fontScale="25000" lnSpcReduction="20000"/>
          </a:bodyPr>
          <a:lstStyle/>
          <a:p>
            <a:pPr>
              <a:defRPr/>
            </a:pPr>
            <a:r>
              <a:rPr lang="en-US" altLang="zh-CN" dirty="0" smtClean="0">
                <a:solidFill>
                  <a:srgbClr val="0070C0"/>
                </a:solidFill>
              </a:rPr>
              <a:t>                                                                                                                   </a:t>
            </a:r>
            <a:r>
              <a:rPr lang="en-US" altLang="zh-CN" sz="11200" dirty="0" smtClean="0">
                <a:solidFill>
                  <a:srgbClr val="0070C0"/>
                </a:solidFill>
              </a:rPr>
              <a:t>—— </a:t>
            </a:r>
            <a:r>
              <a:rPr lang="zh-CN" altLang="en-US" sz="11200" dirty="0" smtClean="0">
                <a:solidFill>
                  <a:srgbClr val="0070C0"/>
                </a:solidFill>
              </a:rPr>
              <a:t>基础知识必备 </a:t>
            </a:r>
            <a:r>
              <a:rPr lang="en-US" altLang="zh-CN" sz="11200" dirty="0" smtClean="0">
                <a:solidFill>
                  <a:srgbClr val="0070C0"/>
                </a:solidFill>
              </a:rPr>
              <a:t>——</a:t>
            </a:r>
          </a:p>
          <a:p>
            <a:pPr>
              <a:defRPr/>
            </a:pPr>
            <a:r>
              <a:rPr lang="zh-CN" altLang="en-US" dirty="0" smtClean="0"/>
              <a:t>　　</a:t>
            </a: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35013" y="1655763"/>
          <a:ext cx="8034337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Document" r:id="rId4" imgW="7221378" imgH="3486117" progId="Word.Document.8">
                  <p:embed/>
                </p:oleObj>
              </mc:Choice>
              <mc:Fallback>
                <p:oleObj name="Document" r:id="rId4" imgW="7221378" imgH="34861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655763"/>
                        <a:ext cx="8034337" cy="396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集合与常用逻辑用语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27063" y="2205038"/>
          <a:ext cx="8083550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Document" r:id="rId4" imgW="7664348" imgH="3368401" progId="Word.Document.8">
                  <p:embed/>
                </p:oleObj>
              </mc:Choice>
              <mc:Fallback>
                <p:oleObj name="Document" r:id="rId4" imgW="7664348" imgH="336840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205038"/>
                        <a:ext cx="8083550" cy="384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69635" name="标题 1"/>
          <p:cNvSpPr>
            <a:spLocks/>
          </p:cNvSpPr>
          <p:nvPr/>
        </p:nvSpPr>
        <p:spPr bwMode="auto">
          <a:xfrm>
            <a:off x="530225" y="188913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00113" y="1281113"/>
          <a:ext cx="7521575" cy="551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Document" r:id="rId4" imgW="7844483" imgH="5759419" progId="Word.Document.8">
                  <p:embed/>
                </p:oleObj>
              </mc:Choice>
              <mc:Fallback>
                <p:oleObj name="Document" r:id="rId4" imgW="7844483" imgH="575941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81113"/>
                        <a:ext cx="7521575" cy="551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7065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6080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1844675"/>
          <a:ext cx="7246937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Document" r:id="rId6" imgW="7672409" imgH="3368242" progId="Word.Document.8">
                  <p:embed/>
                </p:oleObj>
              </mc:Choice>
              <mc:Fallback>
                <p:oleObj name="Document" r:id="rId6" imgW="7672409" imgH="336824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44675"/>
                        <a:ext cx="7246937" cy="31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7168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82688" y="1762125"/>
          <a:ext cx="7221537" cy="454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Document" r:id="rId4" imgW="7640010" imgH="4808636" progId="Word.Document.8">
                  <p:embed/>
                </p:oleObj>
              </mc:Choice>
              <mc:Fallback>
                <p:oleObj name="Document" r:id="rId4" imgW="7640010" imgH="480863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762125"/>
                        <a:ext cx="7221537" cy="454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116013" y="2916238"/>
          <a:ext cx="7315200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Document" r:id="rId8" imgW="7630650" imgH="4808636" progId="Word.Document.8">
                  <p:embed/>
                </p:oleObj>
              </mc:Choice>
              <mc:Fallback>
                <p:oleObj name="Document" r:id="rId8" imgW="7630650" imgH="480863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16238"/>
                        <a:ext cx="7315200" cy="461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7270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87450" y="2276475"/>
          <a:ext cx="7342188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Document" r:id="rId4" imgW="7771405" imgH="5745379" progId="Word.Document.8">
                  <p:embed/>
                </p:oleObj>
              </mc:Choice>
              <mc:Fallback>
                <p:oleObj name="Document" r:id="rId4" imgW="7771405" imgH="574537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7342188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0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042988" y="1412875"/>
          <a:ext cx="7510462" cy="464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Document" r:id="rId4" imgW="6537009" imgH="4358626" progId="Word.Document.8">
                  <p:embed/>
                </p:oleObj>
              </mc:Choice>
              <mc:Fallback>
                <p:oleObj name="Document" r:id="rId4" imgW="6537009" imgH="435862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7510462" cy="464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7373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3701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971550" y="1146175"/>
          <a:ext cx="7516813" cy="578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Document" r:id="rId6" imgW="7841243" imgH="6032666" progId="Word.Document.8">
                  <p:embed/>
                </p:oleObj>
              </mc:Choice>
              <mc:Fallback>
                <p:oleObj name="Document" r:id="rId6" imgW="7841243" imgH="603266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46175"/>
                        <a:ext cx="7516813" cy="578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7475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6557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30238" y="1755775"/>
          <a:ext cx="6750050" cy="404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0" name="Document" r:id="rId6" imgW="7032351" imgH="4224342" progId="Word.Document.8">
                  <p:embed/>
                </p:oleObj>
              </mc:Choice>
              <mc:Fallback>
                <p:oleObj name="Document" r:id="rId6" imgW="7032351" imgH="422434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755775"/>
                        <a:ext cx="6750050" cy="404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116013" y="2752725"/>
          <a:ext cx="7248525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Document" r:id="rId8" imgW="7555053" imgH="4218222" progId="Word.Document.8">
                  <p:embed/>
                </p:oleObj>
              </mc:Choice>
              <mc:Fallback>
                <p:oleObj name="Document" r:id="rId8" imgW="7555053" imgH="421822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52725"/>
                        <a:ext cx="7248525" cy="404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7577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03313" y="1196975"/>
          <a:ext cx="7086600" cy="47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Document" r:id="rId4" imgW="7350580" imgH="4954800" progId="Word.Document.8">
                  <p:embed/>
                </p:oleObj>
              </mc:Choice>
              <mc:Fallback>
                <p:oleObj name="Document" r:id="rId4" imgW="7350580" imgH="495480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196975"/>
                        <a:ext cx="7086600" cy="475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2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7680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16013" y="1557338"/>
          <a:ext cx="7369175" cy="568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Document" r:id="rId4" imgW="7792285" imgH="6027986" progId="Word.Document.8">
                  <p:embed/>
                </p:oleObj>
              </mc:Choice>
              <mc:Fallback>
                <p:oleObj name="Document" r:id="rId4" imgW="7792285" imgH="602798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7369175" cy="568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74967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6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7179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7782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71550" y="1819275"/>
          <a:ext cx="5954713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Document" r:id="rId4" imgW="6203661" imgH="2057450" progId="Word.Document.8">
                  <p:embed/>
                </p:oleObj>
              </mc:Choice>
              <mc:Fallback>
                <p:oleObj name="Document" r:id="rId4" imgW="620366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19275"/>
                        <a:ext cx="5954713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676650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0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6449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2688" y="2622550"/>
          <a:ext cx="7248525" cy="48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Document" r:id="rId8" imgW="7552893" imgH="5045162" progId="Word.Document.8">
                  <p:embed/>
                </p:oleObj>
              </mc:Choice>
              <mc:Fallback>
                <p:oleObj name="Document" r:id="rId8" imgW="7552893" imgH="504516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622550"/>
                        <a:ext cx="7248525" cy="484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7885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062038" y="2274888"/>
          <a:ext cx="7326312" cy="351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Document" r:id="rId4" imgW="7640010" imgH="3672089" progId="Word.Document.8">
                  <p:embed/>
                </p:oleObj>
              </mc:Choice>
              <mc:Fallback>
                <p:oleObj name="Document" r:id="rId4" imgW="7640010" imgH="367208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274888"/>
                        <a:ext cx="7326312" cy="351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7893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4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7987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08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16013" y="1557338"/>
          <a:ext cx="7167562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Document" r:id="rId6" imgW="7579172" imgH="7252016" progId="Word.Document.8">
                  <p:embed/>
                </p:oleObj>
              </mc:Choice>
              <mc:Fallback>
                <p:oleObj name="Document" r:id="rId6" imgW="7579172" imgH="72520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7167562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8089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08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22350" y="1385888"/>
          <a:ext cx="716756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Document" r:id="rId6" imgW="7579172" imgH="7252016" progId="Word.Document.8">
                  <p:embed/>
                </p:oleObj>
              </mc:Choice>
              <mc:Fallback>
                <p:oleObj name="Document" r:id="rId6" imgW="7579172" imgH="72520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385888"/>
                        <a:ext cx="7167563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8192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00113" y="1263650"/>
          <a:ext cx="5878512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Document" r:id="rId4" imgW="6203661" imgH="2057450" progId="Word.Document.8">
                  <p:embed/>
                </p:oleObj>
              </mc:Choice>
              <mc:Fallback>
                <p:oleObj name="Document" r:id="rId4" imgW="620366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3650"/>
                        <a:ext cx="5878512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98538" y="2238375"/>
          <a:ext cx="7221537" cy="704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Document" r:id="rId8" imgW="7643970" imgH="7458301" progId="Word.Document.8">
                  <p:embed/>
                </p:oleObj>
              </mc:Choice>
              <mc:Fallback>
                <p:oleObj name="Document" r:id="rId8" imgW="7643970" imgH="745830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238375"/>
                        <a:ext cx="7221537" cy="704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8294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7450" y="1341438"/>
          <a:ext cx="7329488" cy="715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Document" r:id="rId6" imgW="7643970" imgH="7458301" progId="Word.Document.8">
                  <p:embed/>
                </p:oleObj>
              </mc:Choice>
              <mc:Fallback>
                <p:oleObj name="Document" r:id="rId6" imgW="7643970" imgH="745830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7329488" cy="715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2292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258888" y="1238250"/>
          <a:ext cx="7073900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Document" r:id="rId5" imgW="7480536" imgH="5745379" progId="Word.Document.8">
                  <p:embed/>
                </p:oleObj>
              </mc:Choice>
              <mc:Fallback>
                <p:oleObj name="Document" r:id="rId5" imgW="7480536" imgH="574537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38250"/>
                        <a:ext cx="7073900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8397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00113" y="1320800"/>
          <a:ext cx="7516812" cy="559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Document" r:id="rId4" imgW="7947439" imgH="5915303" progId="Word.Document.8">
                  <p:embed/>
                </p:oleObj>
              </mc:Choice>
              <mc:Fallback>
                <p:oleObj name="Document" r:id="rId4" imgW="7947439" imgH="5915303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20800"/>
                        <a:ext cx="7516812" cy="559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78936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7893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8499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331913" y="1052513"/>
          <a:ext cx="6535737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Document" r:id="rId4" imgW="6914996" imgH="5547374" progId="Word.Document.8">
                  <p:embed/>
                </p:oleObj>
              </mc:Choice>
              <mc:Fallback>
                <p:oleObj name="Document" r:id="rId4" imgW="6914996" imgH="554737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52513"/>
                        <a:ext cx="6535737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8601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27088" y="1408113"/>
          <a:ext cx="58674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Document" r:id="rId4" imgW="6194301" imgH="2057450" progId="Word.Document.8">
                  <p:embed/>
                </p:oleObj>
              </mc:Choice>
              <mc:Fallback>
                <p:oleObj name="Document" r:id="rId4" imgW="6194301" imgH="2057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08113"/>
                        <a:ext cx="586740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6557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2382838"/>
          <a:ext cx="7326312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5" name="Document" r:id="rId8" imgW="7634250" imgH="4149820" progId="Word.Document.8">
                  <p:embed/>
                </p:oleObj>
              </mc:Choice>
              <mc:Fallback>
                <p:oleObj name="Document" r:id="rId8" imgW="7634250" imgH="41498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82838"/>
                        <a:ext cx="7326312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8704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037013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4005263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2538" y="1895475"/>
          <a:ext cx="6900862" cy="31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Document" r:id="rId6" imgW="7286862" imgH="3367162" progId="Word.Document.8">
                  <p:embed/>
                </p:oleObj>
              </mc:Choice>
              <mc:Fallback>
                <p:oleObj name="Document" r:id="rId6" imgW="7286862" imgH="336716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895475"/>
                        <a:ext cx="6900862" cy="318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8806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894138"/>
            <a:ext cx="615951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8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006475" y="1341438"/>
          <a:ext cx="7681913" cy="461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Document" r:id="rId6" imgW="7682128" imgH="4612432" progId="Word.Document.8">
                  <p:embed/>
                </p:oleObj>
              </mc:Choice>
              <mc:Fallback>
                <p:oleObj name="Document" r:id="rId6" imgW="7682128" imgH="461243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341438"/>
                        <a:ext cx="7681913" cy="461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标题 1"/>
          <p:cNvSpPr>
            <a:spLocks/>
          </p:cNvSpPr>
          <p:nvPr/>
        </p:nvSpPr>
        <p:spPr bwMode="auto">
          <a:xfrm>
            <a:off x="755650" y="260350"/>
            <a:ext cx="66976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8909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403350" y="1628775"/>
          <a:ext cx="6440488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Document" r:id="rId4" imgW="6914996" imgH="2044849" progId="Word.Document.8">
                  <p:embed/>
                </p:oleObj>
              </mc:Choice>
              <mc:Fallback>
                <p:oleObj name="Document" r:id="rId4" imgW="6914996" imgH="204484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28775"/>
                        <a:ext cx="6440488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3382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内容占位符 2">
            <a:hlinkClick r:id="rId7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00113" y="2770188"/>
          <a:ext cx="7640637" cy="607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Document" r:id="rId8" imgW="7641810" imgH="6070827" progId="Word.Document.8">
                  <p:embed/>
                </p:oleObj>
              </mc:Choice>
              <mc:Fallback>
                <p:oleObj name="Document" r:id="rId8" imgW="7641810" imgH="607082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70188"/>
                        <a:ext cx="7640637" cy="607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9011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pic>
        <p:nvPicPr>
          <p:cNvPr id="122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3382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393382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00113" y="1196975"/>
          <a:ext cx="7640637" cy="607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Document" r:id="rId6" imgW="7641810" imgH="6070827" progId="Word.Document.8">
                  <p:embed/>
                </p:oleObj>
              </mc:Choice>
              <mc:Fallback>
                <p:oleObj name="Document" r:id="rId6" imgW="7641810" imgH="607082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7640637" cy="607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9113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sp>
        <p:nvSpPr>
          <p:cNvPr id="3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ts val="3500"/>
              </a:lnSpc>
              <a:buFont typeface="Arial" charset="0"/>
              <a:buNone/>
              <a:defRPr/>
            </a:pPr>
            <a:r>
              <a:rPr lang="en-US" altLang="zh-CN"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r>
              <a:rPr lang="en-US" altLang="zh-CN"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教师备用例题 </a:t>
            </a:r>
            <a:r>
              <a:rPr lang="en-US" altLang="zh-CN"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</a:rPr>
              <a:t>——</a:t>
            </a:r>
            <a:endParaRPr lang="en-US" altLang="zh-CN" sz="2400" b="1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122000"/>
              </a:lnSpc>
              <a:buFont typeface="Arial" charset="0"/>
              <a:buNone/>
              <a:defRPr/>
            </a:pPr>
            <a:r>
              <a:rPr lang="zh-CN" altLang="en-US" sz="2400" b="1">
                <a:latin typeface="宋体" pitchFamily="2" charset="-122"/>
              </a:rPr>
              <a:t>　　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227138" y="1916113"/>
          <a:ext cx="6992937" cy="516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Document" r:id="rId4" imgW="7504655" imgH="5547014" progId="Word.Document.8">
                  <p:embed/>
                </p:oleObj>
              </mc:Choice>
              <mc:Fallback>
                <p:oleObj name="Document" r:id="rId4" imgW="7504655" imgH="5547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916113"/>
                        <a:ext cx="6992937" cy="516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92163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279525" y="2060575"/>
          <a:ext cx="7424738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Document" r:id="rId4" imgW="7830083" imgH="3794132" progId="Word.Document.8">
                  <p:embed/>
                </p:oleObj>
              </mc:Choice>
              <mc:Fallback>
                <p:oleObj name="Document" r:id="rId4" imgW="7830083" imgH="379413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060575"/>
                        <a:ext cx="7424738" cy="359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93187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822325" y="1773238"/>
          <a:ext cx="7816850" cy="568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Document" r:id="rId4" imgW="7816404" imgH="5683458" progId="Word.Document.8">
                  <p:embed/>
                </p:oleObj>
              </mc:Choice>
              <mc:Fallback>
                <p:oleObj name="Document" r:id="rId4" imgW="7816404" imgH="56834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773238"/>
                        <a:ext cx="7816850" cy="568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技法篇　选择题、填空题常用解法 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13316" name="内容占位符 2">
            <a:hlinkClick r:id="rId4" action="ppaction://hlinksldjump"/>
          </p:cNvPr>
          <p:cNvSpPr>
            <a:spLocks/>
          </p:cNvSpPr>
          <p:nvPr/>
        </p:nvSpPr>
        <p:spPr bwMode="auto">
          <a:xfrm>
            <a:off x="107950" y="7651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36575" y="1322388"/>
          <a:ext cx="4027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Document" r:id="rId5" imgW="4304111" imgH="1182558" progId="Word.Document.8">
                  <p:embed/>
                </p:oleObj>
              </mc:Choice>
              <mc:Fallback>
                <p:oleObj name="Document" r:id="rId5" imgW="4304111" imgH="11825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322388"/>
                        <a:ext cx="4027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1913" y="1989138"/>
          <a:ext cx="6953250" cy="43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Document" r:id="rId7" imgW="7461096" imgH="4733395" progId="Word.Document.8">
                  <p:embed/>
                </p:oleObj>
              </mc:Choice>
              <mc:Fallback>
                <p:oleObj name="Document" r:id="rId7" imgW="7461096" imgH="473339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89138"/>
                        <a:ext cx="6953250" cy="439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94211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784225" y="1773238"/>
          <a:ext cx="7718425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Document" r:id="rId4" imgW="7816404" imgH="5683458" progId="Word.Document.8">
                  <p:embed/>
                </p:oleObj>
              </mc:Choice>
              <mc:Fallback>
                <p:oleObj name="Document" r:id="rId4" imgW="7816404" imgH="568345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773238"/>
                        <a:ext cx="7718425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95235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8920" name="Object 7"/>
          <p:cNvGraphicFramePr>
            <a:graphicFrameLocks noChangeAspect="1"/>
          </p:cNvGraphicFramePr>
          <p:nvPr/>
        </p:nvGraphicFramePr>
        <p:xfrm>
          <a:off x="1128713" y="1412875"/>
          <a:ext cx="7475537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Document" r:id="rId4" imgW="7906760" imgH="3169877" progId="Word.Document.8">
                  <p:embed/>
                </p:oleObj>
              </mc:Choice>
              <mc:Fallback>
                <p:oleObj name="Document" r:id="rId4" imgW="7906760" imgH="316987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412875"/>
                        <a:ext cx="7475537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动作按钮: 自定义 4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96259" name="标题 1"/>
          <p:cNvSpPr>
            <a:spLocks/>
          </p:cNvSpPr>
          <p:nvPr/>
        </p:nvSpPr>
        <p:spPr bwMode="auto">
          <a:xfrm>
            <a:off x="611188" y="166688"/>
            <a:ext cx="6697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200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讲　集合与常用逻辑用语</a:t>
            </a:r>
          </a:p>
        </p:txBody>
      </p:sp>
      <p:graphicFrame>
        <p:nvGraphicFramePr>
          <p:cNvPr id="38920" name="Object 7"/>
          <p:cNvGraphicFramePr>
            <a:graphicFrameLocks noChangeAspect="1"/>
          </p:cNvGraphicFramePr>
          <p:nvPr/>
        </p:nvGraphicFramePr>
        <p:xfrm>
          <a:off x="1116013" y="1720850"/>
          <a:ext cx="7354887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Document" r:id="rId4" imgW="7906760" imgH="3368242" progId="Word.Document.8">
                  <p:embed/>
                </p:oleObj>
              </mc:Choice>
              <mc:Fallback>
                <p:oleObj name="Document" r:id="rId4" imgW="7906760" imgH="336824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20850"/>
                        <a:ext cx="7354887" cy="313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内容占位符 2"/>
          <p:cNvSpPr>
            <a:spLocks/>
          </p:cNvSpPr>
          <p:nvPr/>
        </p:nvSpPr>
        <p:spPr bwMode="auto">
          <a:xfrm>
            <a:off x="684213" y="908050"/>
            <a:ext cx="7920037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2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　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00113" y="2708275"/>
            <a:ext cx="7704137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讲　平面向量与复数</a:t>
            </a:r>
            <a:endParaRPr lang="en-US" altLang="zh-CN" sz="4400" b="1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9728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986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933825"/>
            <a:ext cx="615951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动作按钮: 自定义 8">
            <a:hlinkClick r:id="rId4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sp>
        <p:nvSpPr>
          <p:cNvPr id="97286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85900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sp>
        <p:nvSpPr>
          <p:cNvPr id="97287" name="内容占位符 2">
            <a:hlinkClick r:id="rId6" action="ppaction://hlinksldjump"/>
          </p:cNvPr>
          <p:cNvSpPr>
            <a:spLocks/>
          </p:cNvSpPr>
          <p:nvPr/>
        </p:nvSpPr>
        <p:spPr bwMode="auto">
          <a:xfrm>
            <a:off x="107950" y="386238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考点考向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282700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68375" y="1412875"/>
          <a:ext cx="7294563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8" name="Document" r:id="rId6" imgW="7480176" imgH="2857749" progId="Word.Document.8">
                  <p:embed/>
                </p:oleObj>
              </mc:Choice>
              <mc:Fallback>
                <p:oleObj name="Document" r:id="rId6" imgW="7480176" imgH="28577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412875"/>
                        <a:ext cx="7294563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827088" y="3287713"/>
          <a:ext cx="38433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9" name="Document" r:id="rId8" imgW="3988527" imgH="781172" progId="Word.Document.8">
                  <p:embed/>
                </p:oleObj>
              </mc:Choice>
              <mc:Fallback>
                <p:oleObj name="Document" r:id="rId8" imgW="3988527" imgH="7811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7713"/>
                        <a:ext cx="384333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969963" y="4030663"/>
          <a:ext cx="7489825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0" name="Document" r:id="rId10" imgW="7588532" imgH="2757667" progId="Word.Document.8">
                  <p:embed/>
                </p:oleObj>
              </mc:Choice>
              <mc:Fallback>
                <p:oleObj name="Document" r:id="rId10" imgW="7588532" imgH="27576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030663"/>
                        <a:ext cx="7489825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12875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30300" y="1479550"/>
          <a:ext cx="709930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Document" r:id="rId6" imgW="7301622" imgH="2857749" progId="Word.Document.8">
                  <p:embed/>
                </p:oleObj>
              </mc:Choice>
              <mc:Fallback>
                <p:oleObj name="Document" r:id="rId6" imgW="7301622" imgH="28577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479550"/>
                        <a:ext cx="7099300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033463" y="2967038"/>
          <a:ext cx="27876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Document" r:id="rId8" imgW="2947134" imgH="792332" progId="Word.Document.8">
                  <p:embed/>
                </p:oleObj>
              </mc:Choice>
              <mc:Fallback>
                <p:oleObj name="Document" r:id="rId8" imgW="2947134" imgH="79233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967038"/>
                        <a:ext cx="27876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260475" y="3770313"/>
          <a:ext cx="7065963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4" name="Document" r:id="rId10" imgW="7334021" imgH="2765587" progId="Word.Document.8">
                  <p:embed/>
                </p:oleObj>
              </mc:Choice>
              <mc:Fallback>
                <p:oleObj name="Document" r:id="rId10" imgW="7334021" imgH="276558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770313"/>
                        <a:ext cx="7065963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341438"/>
            <a:ext cx="4318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211263" y="1412875"/>
          <a:ext cx="70326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6" name="Document" r:id="rId6" imgW="7208385" imgH="2902030" progId="Word.Document.8">
                  <p:embed/>
                </p:oleObj>
              </mc:Choice>
              <mc:Fallback>
                <p:oleObj name="Document" r:id="rId6" imgW="7208385" imgH="29020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412875"/>
                        <a:ext cx="703262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900113" y="3068638"/>
          <a:ext cx="27876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7" name="Document" r:id="rId8" imgW="2947134" imgH="791972" progId="Word.Document.8">
                  <p:embed/>
                </p:oleObj>
              </mc:Choice>
              <mc:Fallback>
                <p:oleObj name="Document" r:id="rId8" imgW="2947134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27876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111250" y="4076700"/>
          <a:ext cx="7348538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Document" r:id="rId10" imgW="7629210" imgH="1836764" progId="Word.Document.8">
                  <p:embed/>
                </p:oleObj>
              </mc:Choice>
              <mc:Fallback>
                <p:oleObj name="Document" r:id="rId10" imgW="7629210" imgH="18367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076700"/>
                        <a:ext cx="7348538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27163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1157288" y="1463675"/>
          <a:ext cx="708660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0" name="Document" r:id="rId6" imgW="7357420" imgH="1971768" progId="Word.Document.8">
                  <p:embed/>
                </p:oleObj>
              </mc:Choice>
              <mc:Fallback>
                <p:oleObj name="Document" r:id="rId6" imgW="7357420" imgH="19717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463675"/>
                        <a:ext cx="7086600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1049338" y="2852738"/>
          <a:ext cx="27432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1" name="Document" r:id="rId8" imgW="2947134" imgH="791972" progId="Word.Document.8">
                  <p:embed/>
                </p:oleObj>
              </mc:Choice>
              <mc:Fallback>
                <p:oleObj name="Document" r:id="rId8" imgW="2947134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52738"/>
                        <a:ext cx="27432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049338" y="3925888"/>
          <a:ext cx="73691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2" name="Document" r:id="rId10" imgW="7566932" imgH="2757667" progId="Word.Document.8">
                  <p:embed/>
                </p:oleObj>
              </mc:Choice>
              <mc:Fallback>
                <p:oleObj name="Document" r:id="rId10" imgW="7566932" imgH="27576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925888"/>
                        <a:ext cx="7369175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541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5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900113" y="1268413"/>
          <a:ext cx="747871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4" name="Document" r:id="rId6" imgW="8060475" imgH="2377498" progId="Word.Document.8">
                  <p:embed/>
                </p:oleObj>
              </mc:Choice>
              <mc:Fallback>
                <p:oleObj name="Document" r:id="rId6" imgW="8060475" imgH="237749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413"/>
                        <a:ext cx="7478712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723900" y="2943225"/>
          <a:ext cx="33623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5" name="Document" r:id="rId8" imgW="2947134" imgH="791972" progId="Word.Document.8">
                  <p:embed/>
                </p:oleObj>
              </mc:Choice>
              <mc:Fallback>
                <p:oleObj name="Document" r:id="rId8" imgW="2947134" imgH="7919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943225"/>
                        <a:ext cx="33623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939800" y="3644900"/>
          <a:ext cx="7664450" cy="36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6" name="Document" r:id="rId10" imgW="7852831" imgH="3753622" progId="Word.Document.8">
                  <p:embed/>
                </p:oleObj>
              </mc:Choice>
              <mc:Fallback>
                <p:oleObj name="Document" r:id="rId10" imgW="7852831" imgH="375362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644900"/>
                        <a:ext cx="7664450" cy="364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标题 1"/>
          <p:cNvSpPr>
            <a:spLocks noGrp="1"/>
          </p:cNvSpPr>
          <p:nvPr>
            <p:ph type="title" idx="4294967295"/>
          </p:nvPr>
        </p:nvSpPr>
        <p:spPr>
          <a:xfrm>
            <a:off x="611188" y="166688"/>
            <a:ext cx="6697662" cy="4762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200" b="1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平面向量与复数</a:t>
            </a:r>
            <a:endParaRPr lang="zh-CN" altLang="en-US" sz="22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动作按钮: 自定义 5">
            <a:hlinkClick r:id="rId3" action="ppaction://hlinksldjump" highlightClick="1"/>
          </p:cNvPr>
          <p:cNvSpPr/>
          <p:nvPr/>
        </p:nvSpPr>
        <p:spPr>
          <a:xfrm>
            <a:off x="7667625" y="6503988"/>
            <a:ext cx="1042988" cy="296862"/>
          </a:xfrm>
          <a:prstGeom prst="actionButtonBlank">
            <a:avLst/>
          </a:prstGeom>
          <a:solidFill>
            <a:srgbClr val="FF78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prstClr val="white"/>
                </a:solidFill>
                <a:latin typeface="幼圆" pitchFamily="49" charset="-122"/>
                <a:ea typeface="幼圆" pitchFamily="49" charset="-122"/>
              </a:rPr>
              <a:t>返回目录</a:t>
            </a:r>
          </a:p>
        </p:txBody>
      </p:sp>
      <p:pic>
        <p:nvPicPr>
          <p:cNvPr id="925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54138"/>
            <a:ext cx="615951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9" name="内容占位符 2">
            <a:hlinkClick r:id="rId5" action="ppaction://hlinksldjump"/>
          </p:cNvPr>
          <p:cNvSpPr>
            <a:spLocks/>
          </p:cNvSpPr>
          <p:nvPr/>
        </p:nvSpPr>
        <p:spPr bwMode="auto">
          <a:xfrm>
            <a:off x="107950" y="1412875"/>
            <a:ext cx="4318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FFFF"/>
                </a:solidFill>
                <a:ea typeface="幼圆" panose="02010509060101010101" pitchFamily="49" charset="-122"/>
              </a:rPr>
              <a:t>核心知识聚焦</a:t>
            </a:r>
          </a:p>
        </p:txBody>
      </p:sp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047750" y="836613"/>
          <a:ext cx="7650163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Document" r:id="rId6" imgW="7859602" imgH="6340113" progId="Word.Document.8">
                  <p:embed/>
                </p:oleObj>
              </mc:Choice>
              <mc:Fallback>
                <p:oleObj name="Document" r:id="rId6" imgW="7859602" imgH="634011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836613"/>
                        <a:ext cx="7650163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8</TotalTime>
  <Words>1959</Words>
  <Application>Microsoft Office PowerPoint</Application>
  <PresentationFormat>全屏显示(4:3)</PresentationFormat>
  <Paragraphs>739</Paragraphs>
  <Slides>24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9</vt:i4>
      </vt:variant>
    </vt:vector>
  </HeadingPairs>
  <TitlesOfParts>
    <vt:vector size="259" baseType="lpstr">
      <vt:lpstr>黑体</vt:lpstr>
      <vt:lpstr>宋体</vt:lpstr>
      <vt:lpstr>幼圆</vt:lpstr>
      <vt:lpstr>Arial</vt:lpstr>
      <vt:lpstr>Calibri</vt:lpstr>
      <vt:lpstr>Times New Roman</vt:lpstr>
      <vt:lpstr>Office 主题​​</vt:lpstr>
      <vt:lpstr>Document</vt:lpstr>
      <vt:lpstr>Microsoft Word 97 - 2003 文档</vt:lpstr>
      <vt:lpstr>MathType 6.0 Equation</vt:lpstr>
      <vt:lpstr>PowerPoint 演示文稿</vt:lpstr>
      <vt:lpstr>PowerPoint 演示文稿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PowerPoint 演示文稿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PowerPoint 演示文稿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技法篇　选择题、填空题常用解法 </vt:lpstr>
      <vt:lpstr>PowerPoint 演示文稿</vt:lpstr>
      <vt:lpstr>第1讲　集合与常用逻辑用语</vt:lpstr>
      <vt:lpstr>第1讲　集合与常用逻辑用语</vt:lpstr>
      <vt:lpstr>第1讲　集合与常用逻辑用语</vt:lpstr>
      <vt:lpstr>第1讲　集合与常用逻辑用语</vt:lpstr>
      <vt:lpstr>第1讲　集合与常用逻辑用语</vt:lpstr>
      <vt:lpstr>第1讲　集合与常用逻辑用语</vt:lpstr>
      <vt:lpstr>第1讲　集合与常用逻辑用语</vt:lpstr>
      <vt:lpstr>第1讲　集合与常用逻辑用语</vt:lpstr>
      <vt:lpstr>第1讲　集合与常用逻辑用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2讲　平面向量与复数</vt:lpstr>
      <vt:lpstr>第2讲　平面向量与复数</vt:lpstr>
      <vt:lpstr>第2讲　平面向量与复数</vt:lpstr>
      <vt:lpstr>第2讲　平面向量与复数</vt:lpstr>
      <vt:lpstr>第2讲　平面向量与复数</vt:lpstr>
      <vt:lpstr>第2讲　平面向量与复数</vt:lpstr>
      <vt:lpstr>第2讲　平面向量与复数</vt:lpstr>
      <vt:lpstr>第2讲　平面向量与复数</vt:lpstr>
      <vt:lpstr>第2讲　平面向量与复数</vt:lpstr>
      <vt:lpstr>第2讲　平面向量与复数</vt:lpstr>
      <vt:lpstr>第2讲　平面向量与复数</vt:lpstr>
      <vt:lpstr>第2讲　平面向量与复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3讲　不等式与线性规划</vt:lpstr>
      <vt:lpstr>第3讲　不等式与线性规划</vt:lpstr>
      <vt:lpstr>第3讲　不等式与线性规划</vt:lpstr>
      <vt:lpstr>第3讲　不等式与线性规划</vt:lpstr>
      <vt:lpstr>第3讲　不等式与线性规划</vt:lpstr>
      <vt:lpstr>第3讲　不等式与线性规划</vt:lpstr>
      <vt:lpstr>第3讲　不等式与线性规划</vt:lpstr>
      <vt:lpstr>第3讲　不等式与线性规划</vt:lpstr>
      <vt:lpstr>第3讲　不等式与线性规划</vt:lpstr>
      <vt:lpstr>第3讲　不等式与线性规划</vt:lpstr>
      <vt:lpstr>第3讲　不等式与线性规划</vt:lpstr>
      <vt:lpstr>第3讲　不等式与线性规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  <vt:lpstr>第4讲　算法、推理证明、排列、组合与二项式定理</vt:lpstr>
    </vt:vector>
  </TitlesOfParts>
  <Company>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254</cp:revision>
  <dcterms:created xsi:type="dcterms:W3CDTF">2012-12-07T08:03:34Z</dcterms:created>
  <dcterms:modified xsi:type="dcterms:W3CDTF">2016-03-02T02:15:00Z</dcterms:modified>
</cp:coreProperties>
</file>